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bookmarkStart w:id="0" w:name="_GoBack"/>
    <w:bookmarkEnd w:id="0"/>
    <w:p w:rsidR="006926DB" w:rsidRPr="006926DB" w:rsidRDefault="006926DB" w:rsidP="006926DB">
      <w:pPr>
        <w:rPr>
          <w:rFonts w:cs="Times New Roman"/>
          <w:b/>
          <w:sz w:val="26"/>
          <w:szCs w:val="26"/>
        </w:rPr>
      </w:pPr>
      <w:r w:rsidRPr="00EE7F70">
        <w:rPr>
          <w:rFonts w:cs="Times New Roman"/>
          <w:szCs w:val="28"/>
        </w:rPr>
        <w:fldChar w:fldCharType="begin"/>
      </w:r>
      <w:r w:rsidRPr="00EE7F70">
        <w:rPr>
          <w:rFonts w:cs="Times New Roman"/>
          <w:szCs w:val="28"/>
        </w:rPr>
        <w:instrText xml:space="preserve"> MACROBUTTON MTEditEquationSection2 </w:instrText>
      </w:r>
      <w:r w:rsidRPr="00EE7F70">
        <w:rPr>
          <w:rStyle w:val="MTEquationSection"/>
          <w:rFonts w:cs="Times New Roman"/>
          <w:szCs w:val="28"/>
        </w:rPr>
        <w:instrText>Equation Chapter 1 Section 1</w:instrText>
      </w:r>
      <w:r w:rsidRPr="00EE7F70">
        <w:rPr>
          <w:rFonts w:cs="Times New Roman"/>
          <w:szCs w:val="28"/>
        </w:rPr>
        <w:fldChar w:fldCharType="begin"/>
      </w:r>
      <w:r w:rsidRPr="00EE7F70">
        <w:rPr>
          <w:rFonts w:cs="Times New Roman"/>
          <w:szCs w:val="28"/>
        </w:rPr>
        <w:instrText xml:space="preserve"> SEQ MTEqn \r \h \* MERGEFORMAT </w:instrText>
      </w:r>
      <w:r w:rsidRPr="00EE7F70">
        <w:rPr>
          <w:rFonts w:cs="Times New Roman"/>
          <w:szCs w:val="28"/>
        </w:rPr>
        <w:fldChar w:fldCharType="end"/>
      </w:r>
      <w:r w:rsidRPr="00EE7F70">
        <w:rPr>
          <w:rFonts w:cs="Times New Roman"/>
          <w:szCs w:val="28"/>
        </w:rPr>
        <w:fldChar w:fldCharType="begin"/>
      </w:r>
      <w:r w:rsidRPr="00EE7F70">
        <w:rPr>
          <w:rFonts w:cs="Times New Roman"/>
          <w:szCs w:val="28"/>
        </w:rPr>
        <w:instrText xml:space="preserve"> SEQ MTSec \r 1 \h \* MERGEFORMAT </w:instrText>
      </w:r>
      <w:r w:rsidRPr="00EE7F70">
        <w:rPr>
          <w:rFonts w:cs="Times New Roman"/>
          <w:szCs w:val="28"/>
        </w:rPr>
        <w:fldChar w:fldCharType="end"/>
      </w:r>
      <w:r w:rsidRPr="00EE7F70">
        <w:rPr>
          <w:rFonts w:cs="Times New Roman"/>
          <w:szCs w:val="28"/>
        </w:rPr>
        <w:fldChar w:fldCharType="begin"/>
      </w:r>
      <w:r w:rsidRPr="00EE7F70">
        <w:rPr>
          <w:rFonts w:cs="Times New Roman"/>
          <w:szCs w:val="28"/>
        </w:rPr>
        <w:instrText xml:space="preserve"> SEQ MTChap \r 1 \h \* MERGEFORMAT </w:instrText>
      </w:r>
      <w:r w:rsidRPr="00EE7F70">
        <w:rPr>
          <w:rFonts w:cs="Times New Roman"/>
          <w:szCs w:val="28"/>
        </w:rPr>
        <w:fldChar w:fldCharType="end"/>
      </w:r>
      <w:r w:rsidRPr="00EE7F70">
        <w:rPr>
          <w:rFonts w:cs="Times New Roman"/>
          <w:szCs w:val="28"/>
        </w:rPr>
        <w:fldChar w:fldCharType="end"/>
      </w:r>
      <w:r w:rsidRPr="006926DB">
        <w:rPr>
          <w:rFonts w:cs="Times New Roman"/>
          <w:b/>
          <w:sz w:val="26"/>
          <w:szCs w:val="26"/>
        </w:rPr>
        <w:t>ỦY BAN NHÂN DÂN QUẬN 12</w:t>
      </w:r>
      <w:r w:rsidRPr="006926DB">
        <w:rPr>
          <w:rFonts w:cs="Times New Roman"/>
          <w:b/>
          <w:sz w:val="26"/>
          <w:szCs w:val="26"/>
        </w:rPr>
        <w:tab/>
      </w:r>
      <w:r>
        <w:rPr>
          <w:rFonts w:cs="Times New Roman"/>
          <w:b/>
          <w:sz w:val="26"/>
          <w:szCs w:val="26"/>
        </w:rPr>
        <w:t xml:space="preserve">    </w:t>
      </w:r>
      <w:r w:rsidRPr="006926DB">
        <w:rPr>
          <w:rFonts w:cs="Times New Roman"/>
          <w:b/>
          <w:sz w:val="26"/>
          <w:szCs w:val="26"/>
        </w:rPr>
        <w:t xml:space="preserve"> ĐỀ THAM KHẢO THI TUYỂN SINH LỚP 10 TRƯỜNG THCS PHAN BỘI CHÂU</w:t>
      </w:r>
      <w:r w:rsidRPr="006926DB">
        <w:rPr>
          <w:rFonts w:cs="Times New Roman"/>
          <w:b/>
          <w:sz w:val="26"/>
          <w:szCs w:val="26"/>
        </w:rPr>
        <w:tab/>
      </w:r>
      <w:r w:rsidRPr="006926DB">
        <w:rPr>
          <w:rFonts w:cs="Times New Roman"/>
          <w:b/>
          <w:sz w:val="26"/>
          <w:szCs w:val="26"/>
        </w:rPr>
        <w:tab/>
        <w:t>NĂM HỌC 2017 – 2018</w:t>
      </w:r>
    </w:p>
    <w:p w:rsidR="006926DB" w:rsidRPr="006926DB" w:rsidRDefault="006926DB" w:rsidP="006926DB">
      <w:pPr>
        <w:rPr>
          <w:rFonts w:cs="Times New Roman"/>
          <w:b/>
          <w:sz w:val="26"/>
          <w:szCs w:val="26"/>
        </w:rPr>
      </w:pPr>
      <w:r w:rsidRPr="006926DB">
        <w:rPr>
          <w:rFonts w:cs="Times New Roman"/>
          <w:b/>
          <w:sz w:val="26"/>
          <w:szCs w:val="26"/>
        </w:rPr>
        <w:t xml:space="preserve">     </w:t>
      </w:r>
      <w:r w:rsidRPr="006926DB">
        <w:rPr>
          <w:rFonts w:cs="Times New Roman"/>
          <w:b/>
          <w:sz w:val="26"/>
          <w:szCs w:val="26"/>
        </w:rPr>
        <w:tab/>
      </w:r>
      <w:r w:rsidRPr="006926DB">
        <w:rPr>
          <w:rFonts w:cs="Times New Roman"/>
          <w:b/>
          <w:sz w:val="26"/>
          <w:szCs w:val="26"/>
        </w:rPr>
        <w:tab/>
      </w:r>
      <w:r w:rsidRPr="006926DB">
        <w:rPr>
          <w:rFonts w:cs="Times New Roman"/>
          <w:b/>
          <w:sz w:val="26"/>
          <w:szCs w:val="26"/>
        </w:rPr>
        <w:tab/>
      </w:r>
      <w:r w:rsidRPr="006926DB">
        <w:rPr>
          <w:rFonts w:cs="Times New Roman"/>
          <w:b/>
          <w:sz w:val="26"/>
          <w:szCs w:val="26"/>
        </w:rPr>
        <w:tab/>
      </w:r>
      <w:r w:rsidRPr="006926DB">
        <w:rPr>
          <w:rFonts w:cs="Times New Roman"/>
          <w:b/>
          <w:sz w:val="26"/>
          <w:szCs w:val="26"/>
        </w:rPr>
        <w:tab/>
      </w:r>
      <w:r w:rsidRPr="006926DB">
        <w:rPr>
          <w:rFonts w:cs="Times New Roman"/>
          <w:b/>
          <w:sz w:val="26"/>
          <w:szCs w:val="26"/>
        </w:rPr>
        <w:tab/>
      </w:r>
      <w:r w:rsidRPr="006926DB">
        <w:rPr>
          <w:rFonts w:cs="Times New Roman"/>
          <w:b/>
          <w:sz w:val="26"/>
          <w:szCs w:val="26"/>
        </w:rPr>
        <w:tab/>
      </w:r>
      <w:r w:rsidRPr="006926DB">
        <w:rPr>
          <w:rFonts w:cs="Times New Roman"/>
          <w:b/>
          <w:sz w:val="26"/>
          <w:szCs w:val="26"/>
        </w:rPr>
        <w:tab/>
        <w:t>MÔN THI : TOÁN</w:t>
      </w:r>
      <w:r w:rsidRPr="006926DB">
        <w:rPr>
          <w:rFonts w:cs="Times New Roman"/>
          <w:b/>
          <w:sz w:val="26"/>
          <w:szCs w:val="26"/>
        </w:rPr>
        <w:tab/>
      </w:r>
      <w:r w:rsidRPr="006926DB">
        <w:rPr>
          <w:rFonts w:cs="Times New Roman"/>
          <w:b/>
          <w:sz w:val="26"/>
          <w:szCs w:val="26"/>
        </w:rPr>
        <w:tab/>
        <w:t xml:space="preserve"> </w:t>
      </w:r>
    </w:p>
    <w:p w:rsidR="006926DB" w:rsidRPr="006926DB" w:rsidRDefault="006926DB" w:rsidP="006926DB">
      <w:pPr>
        <w:jc w:val="center"/>
        <w:rPr>
          <w:rFonts w:cs="Times New Roman"/>
          <w:i/>
          <w:sz w:val="26"/>
          <w:szCs w:val="26"/>
        </w:rPr>
      </w:pPr>
      <w:r w:rsidRPr="006926DB">
        <w:rPr>
          <w:rFonts w:cs="Times New Roman"/>
          <w:b/>
          <w:sz w:val="26"/>
          <w:szCs w:val="26"/>
        </w:rPr>
        <w:t xml:space="preserve">                                       Thời gian làm bài: 120 phút</w:t>
      </w:r>
      <w:r w:rsidRPr="006926DB">
        <w:rPr>
          <w:rFonts w:cs="Times New Roman"/>
          <w:sz w:val="26"/>
          <w:szCs w:val="26"/>
        </w:rPr>
        <w:t xml:space="preserve"> </w:t>
      </w:r>
      <w:r w:rsidRPr="006926DB">
        <w:rPr>
          <w:rFonts w:cs="Times New Roman"/>
          <w:i/>
          <w:sz w:val="26"/>
          <w:szCs w:val="26"/>
        </w:rPr>
        <w:t>(không kể thời gian phát đề)</w:t>
      </w:r>
    </w:p>
    <w:p w:rsidR="006926DB" w:rsidRPr="00EE7F70" w:rsidRDefault="006926DB" w:rsidP="006926DB">
      <w:pPr>
        <w:rPr>
          <w:rFonts w:cs="Times New Roman"/>
          <w:szCs w:val="28"/>
        </w:rPr>
      </w:pPr>
    </w:p>
    <w:p w:rsidR="006926DB" w:rsidRPr="00EE7F70" w:rsidRDefault="006926DB" w:rsidP="006926DB">
      <w:pPr>
        <w:tabs>
          <w:tab w:val="center" w:pos="1440"/>
          <w:tab w:val="center" w:pos="4395"/>
        </w:tabs>
        <w:rPr>
          <w:rFonts w:cs="Times New Roman"/>
          <w:szCs w:val="28"/>
          <w:lang w:val="fr-FR"/>
        </w:rPr>
      </w:pPr>
      <w:r w:rsidRPr="00EE7F70">
        <w:rPr>
          <w:rFonts w:cs="Times New Roman"/>
          <w:b/>
          <w:szCs w:val="28"/>
          <w:u w:val="single"/>
          <w:lang w:val="fr-FR"/>
        </w:rPr>
        <w:t>Câu 1</w:t>
      </w:r>
      <w:r w:rsidRPr="00EE7F70">
        <w:rPr>
          <w:rFonts w:cs="Times New Roman"/>
          <w:szCs w:val="28"/>
          <w:lang w:val="fr-FR"/>
        </w:rPr>
        <w:t>: (1,5đ) Cho (P) : y = - x</w:t>
      </w:r>
      <w:r w:rsidRPr="00EE7F70">
        <w:rPr>
          <w:rFonts w:cs="Times New Roman"/>
          <w:szCs w:val="28"/>
          <w:vertAlign w:val="superscript"/>
          <w:lang w:val="fr-FR"/>
        </w:rPr>
        <w:t>2</w:t>
      </w:r>
      <w:r w:rsidRPr="00EE7F70">
        <w:rPr>
          <w:rFonts w:cs="Times New Roman"/>
          <w:szCs w:val="28"/>
          <w:lang w:val="fr-FR"/>
        </w:rPr>
        <w:t xml:space="preserve"> và (d) : y = x – 2</w:t>
      </w:r>
    </w:p>
    <w:p w:rsidR="006926DB" w:rsidRPr="00EE7F70" w:rsidRDefault="006926DB" w:rsidP="006926DB">
      <w:pPr>
        <w:pStyle w:val="ListParagraph"/>
        <w:numPr>
          <w:ilvl w:val="0"/>
          <w:numId w:val="5"/>
        </w:numPr>
        <w:spacing w:before="80" w:after="80"/>
        <w:rPr>
          <w:szCs w:val="28"/>
          <w:lang w:val="fr-FR"/>
        </w:rPr>
      </w:pPr>
      <w:r w:rsidRPr="00EE7F70">
        <w:rPr>
          <w:szCs w:val="28"/>
          <w:lang w:val="fr-FR"/>
        </w:rPr>
        <w:t>Vẽ (P) và (d) trên cùng mặt phẳng tọa độ.</w:t>
      </w:r>
    </w:p>
    <w:p w:rsidR="006926DB" w:rsidRPr="00EE7F70" w:rsidRDefault="006926DB" w:rsidP="006926DB">
      <w:pPr>
        <w:pStyle w:val="ListParagraph"/>
        <w:numPr>
          <w:ilvl w:val="0"/>
          <w:numId w:val="5"/>
        </w:numPr>
        <w:spacing w:before="80" w:after="80"/>
        <w:rPr>
          <w:szCs w:val="28"/>
          <w:lang w:val="fr-FR"/>
        </w:rPr>
      </w:pPr>
      <w:r w:rsidRPr="00EE7F70">
        <w:rPr>
          <w:szCs w:val="28"/>
          <w:lang w:val="fr-FR"/>
        </w:rPr>
        <w:t>Tìm tọa độ giao điểm đồ thị hai hàm số trên bằng phép toán.</w:t>
      </w:r>
    </w:p>
    <w:p w:rsidR="006926DB" w:rsidRPr="00EE7F70" w:rsidRDefault="006926DB" w:rsidP="006926DB">
      <w:pPr>
        <w:tabs>
          <w:tab w:val="left" w:pos="720"/>
          <w:tab w:val="left" w:pos="3960"/>
          <w:tab w:val="left" w:pos="4140"/>
          <w:tab w:val="left" w:pos="4320"/>
        </w:tabs>
        <w:rPr>
          <w:rFonts w:cs="Times New Roman"/>
          <w:szCs w:val="28"/>
          <w:lang w:val="pt-BR"/>
        </w:rPr>
      </w:pPr>
      <w:r w:rsidRPr="00EE7F70">
        <w:rPr>
          <w:rFonts w:cs="Times New Roman"/>
          <w:b/>
          <w:bCs/>
          <w:szCs w:val="28"/>
          <w:u w:val="single"/>
          <w:lang w:val="pt-BR"/>
        </w:rPr>
        <w:t>Câu 2.</w:t>
      </w:r>
      <w:r w:rsidRPr="00EE7F70">
        <w:rPr>
          <w:rFonts w:cs="Times New Roman"/>
          <w:b/>
          <w:bCs/>
          <w:szCs w:val="28"/>
          <w:lang w:val="pt-BR"/>
        </w:rPr>
        <w:t xml:space="preserve"> </w:t>
      </w:r>
      <w:r w:rsidRPr="00EE7F70">
        <w:rPr>
          <w:rFonts w:cs="Times New Roman"/>
          <w:szCs w:val="28"/>
          <w:lang w:val="pt-BR"/>
        </w:rPr>
        <w:t xml:space="preserve">(1,5đ) Cho phương trình ẩn x: </w:t>
      </w:r>
      <w:r w:rsidRPr="00EE7F70">
        <w:rPr>
          <w:rFonts w:cs="Times New Roman"/>
          <w:noProof/>
          <w:position w:val="-6"/>
          <w:szCs w:val="28"/>
        </w:rPr>
        <w:drawing>
          <wp:inline distT="0" distB="0" distL="0" distR="0">
            <wp:extent cx="1644015" cy="204470"/>
            <wp:effectExtent l="0" t="0" r="0" b="0"/>
            <wp:docPr id="1026" name="_x0000_t75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_x0000_t75"/>
                    <pic:cNvPicPr/>
                  </pic:nvPicPr>
                  <pic:blipFill>
                    <a:blip r:embed="rId7" cstate="print"/>
                    <a:srcRect/>
                    <a:stretch/>
                  </pic:blipFill>
                  <pic:spPr>
                    <a:xfrm>
                      <a:off x="0" y="0"/>
                      <a:ext cx="1644015" cy="204470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26DB" w:rsidRPr="00EE7F70" w:rsidRDefault="006926DB" w:rsidP="006926DB">
      <w:pPr>
        <w:pStyle w:val="ListParagraph"/>
        <w:numPr>
          <w:ilvl w:val="0"/>
          <w:numId w:val="7"/>
        </w:numPr>
        <w:spacing w:line="240" w:lineRule="auto"/>
        <w:jc w:val="both"/>
        <w:rPr>
          <w:szCs w:val="28"/>
          <w:lang w:val="pt-BR"/>
        </w:rPr>
      </w:pPr>
      <w:r w:rsidRPr="00EE7F70">
        <w:rPr>
          <w:szCs w:val="28"/>
          <w:lang w:val="pt-BR"/>
        </w:rPr>
        <w:t xml:space="preserve">Tìm m để phương trình có nghiệm </w:t>
      </w:r>
      <w:r w:rsidRPr="00EE7F70">
        <w:rPr>
          <w:rFonts w:eastAsia="SimSun"/>
          <w:noProof/>
          <w:position w:val="-12"/>
          <w:szCs w:val="28"/>
        </w:rPr>
        <w:drawing>
          <wp:inline distT="0" distB="0" distL="0" distR="0">
            <wp:extent cx="340360" cy="233679"/>
            <wp:effectExtent l="0" t="0" r="0" b="0"/>
            <wp:docPr id="1027" name="_x0000_t75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_x0000_t75"/>
                    <pic:cNvPicPr/>
                  </pic:nvPicPr>
                  <pic:blipFill>
                    <a:blip r:embed="rId8" cstate="print"/>
                    <a:srcRect/>
                    <a:stretch/>
                  </pic:blipFill>
                  <pic:spPr>
                    <a:xfrm>
                      <a:off x="0" y="0"/>
                      <a:ext cx="340360" cy="233679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E7F70">
        <w:rPr>
          <w:szCs w:val="28"/>
          <w:lang w:val="pt-BR"/>
        </w:rPr>
        <w:t>.</w:t>
      </w:r>
    </w:p>
    <w:p w:rsidR="006926DB" w:rsidRPr="00EE7F70" w:rsidRDefault="006926DB" w:rsidP="006926DB">
      <w:pPr>
        <w:pStyle w:val="ListParagraph"/>
        <w:numPr>
          <w:ilvl w:val="0"/>
          <w:numId w:val="7"/>
        </w:numPr>
        <w:spacing w:line="240" w:lineRule="auto"/>
        <w:jc w:val="both"/>
        <w:rPr>
          <w:szCs w:val="28"/>
          <w:lang w:val="pt-BR"/>
        </w:rPr>
      </w:pPr>
      <w:r w:rsidRPr="00EE7F70">
        <w:rPr>
          <w:szCs w:val="28"/>
          <w:lang w:val="pt-BR"/>
        </w:rPr>
        <w:t xml:space="preserve">Tìm m để hai nghiệm </w:t>
      </w:r>
      <w:r w:rsidRPr="00EE7F70">
        <w:rPr>
          <w:noProof/>
          <w:position w:val="-12"/>
          <w:szCs w:val="28"/>
        </w:rPr>
        <w:drawing>
          <wp:inline distT="0" distB="0" distL="0" distR="0">
            <wp:extent cx="340360" cy="233679"/>
            <wp:effectExtent l="0" t="0" r="0" b="0"/>
            <wp:docPr id="1028" name="_x0000_t75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_x0000_t75"/>
                    <pic:cNvPicPr/>
                  </pic:nvPicPr>
                  <pic:blipFill>
                    <a:blip r:embed="rId8" cstate="print"/>
                    <a:srcRect/>
                    <a:stretch/>
                  </pic:blipFill>
                  <pic:spPr>
                    <a:xfrm>
                      <a:off x="0" y="0"/>
                      <a:ext cx="340360" cy="233679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E7F70">
        <w:rPr>
          <w:szCs w:val="28"/>
          <w:lang w:val="pt-BR"/>
        </w:rPr>
        <w:t xml:space="preserve"> thỏa:  </w:t>
      </w:r>
      <w:r w:rsidRPr="00EE7F70">
        <w:rPr>
          <w:noProof/>
          <w:position w:val="-12"/>
          <w:szCs w:val="28"/>
        </w:rPr>
        <w:drawing>
          <wp:inline distT="0" distB="0" distL="0" distR="0">
            <wp:extent cx="1993900" cy="262890"/>
            <wp:effectExtent l="0" t="0" r="0" b="0"/>
            <wp:docPr id="1029" name="_x0000_t75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_x0000_t75"/>
                    <pic:cNvPicPr/>
                  </pic:nvPicPr>
                  <pic:blipFill>
                    <a:blip r:embed="rId9" cstate="print"/>
                    <a:srcRect/>
                    <a:stretch/>
                  </pic:blipFill>
                  <pic:spPr>
                    <a:xfrm>
                      <a:off x="0" y="0"/>
                      <a:ext cx="1993900" cy="262890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E7F70">
        <w:rPr>
          <w:szCs w:val="28"/>
          <w:lang w:val="pt-BR"/>
        </w:rPr>
        <w:t xml:space="preserve">   </w:t>
      </w:r>
    </w:p>
    <w:p w:rsidR="006926DB" w:rsidRPr="00EE7F70" w:rsidRDefault="006926DB" w:rsidP="006926DB">
      <w:pPr>
        <w:spacing w:line="360" w:lineRule="auto"/>
        <w:jc w:val="both"/>
        <w:rPr>
          <w:rFonts w:cs="Times New Roman"/>
          <w:szCs w:val="28"/>
          <w:lang w:val="pt-BR"/>
        </w:rPr>
      </w:pPr>
      <w:r>
        <w:rPr>
          <w:rFonts w:cs="Times New Roman"/>
          <w:noProof/>
          <w:szCs w:val="28"/>
        </w:rPr>
        <w:pict>
          <v:group id="1030" o:spid="_x0000_s1098" style="position:absolute;left:0;text-align:left;margin-left:120.9pt;margin-top:40.95pt;width:327.35pt;height:200.85pt;z-index:-251656192;mso-wrap-distance-left:0;mso-wrap-distance-right:0;mso-width-relative:margin;mso-height-relative:margin" coordorigin=",42252" coordsize="5404513,3316939ff">
            <v:group id="1031" o:spid="_x0000_s1099" style="position:absolute;top:42252;width:5131558;height:3316939;mso-position-horizontal-relative:page;mso-position-vertical-relative:page" coordorigin=",46856" coordsize="5690794,3678499">
              <v:shapetype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1032" o:spid="_x0000_s1100" type="#_x0000_t75" style="position:absolute;left:40943;top:143301;width:5609230;height:3439236;visibility:visible;mso-position-horizontal-relative:page;mso-position-vertical-relative:page">
                <v:imagedata r:id="rId10" o:title="" embosscolor="white"/>
              </v:shape>
              <v:shapetype id="_x0000_t109" coordsize="21600,21600" o:spt="109" path="m,l,21600r21600,l21600,xe">
                <v:stroke joinstyle="miter"/>
                <v:path gradientshapeok="t" o:connecttype="rect"/>
              </v:shapetype>
              <v:shape id="1033" o:spid="_x0000_s1101" type="#_x0000_t109" style="position:absolute;left:2504364;top:46856;width:3186430;height:1807846;visibility:visible;mso-position-horizontal-relative:page;mso-position-vertical-relative:page" stroked="f"/>
              <v:shape id="1034" o:spid="_x0000_s1102" type="#_x0000_t109" style="position:absolute;top:1862919;width:5646195;height:1862436;visibility:visible;mso-position-horizontal-relative:page;mso-position-vertical-relative:page" stroked="f"/>
            </v:group>
            <v:shape id="1035" o:spid="_x0000_s1103" type="#_x0000_t75" style="position:absolute;left:2429302;top:382137;width:2975211;height:1071349;visibility:visible;mso-position-horizontal-relative:page;mso-position-vertical-relative:page">
              <v:imagedata r:id="rId11" o:title="" embosscolor="white"/>
            </v:shape>
          </v:group>
        </w:pict>
      </w:r>
      <w:r w:rsidRPr="00EE7F70">
        <w:rPr>
          <w:rFonts w:cs="Times New Roman"/>
          <w:b/>
          <w:bCs/>
          <w:szCs w:val="28"/>
          <w:u w:val="single"/>
          <w:lang w:val="pt-BR"/>
        </w:rPr>
        <w:t>Câu 3.</w:t>
      </w:r>
      <w:r w:rsidRPr="00EE7F70">
        <w:rPr>
          <w:rFonts w:cs="Times New Roman"/>
          <w:b/>
          <w:bCs/>
          <w:szCs w:val="28"/>
          <w:lang w:val="pt-BR"/>
        </w:rPr>
        <w:t xml:space="preserve"> </w:t>
      </w:r>
      <w:r>
        <w:rPr>
          <w:rFonts w:cs="Times New Roman"/>
          <w:b/>
          <w:bCs/>
          <w:szCs w:val="28"/>
          <w:lang w:val="pt-BR"/>
        </w:rPr>
        <w:t>(</w:t>
      </w:r>
      <w:r>
        <w:rPr>
          <w:rFonts w:cs="Times New Roman"/>
          <w:szCs w:val="28"/>
          <w:lang w:val="pt-BR"/>
        </w:rPr>
        <w:t>0</w:t>
      </w:r>
      <w:r w:rsidRPr="00EE7F70">
        <w:rPr>
          <w:rFonts w:cs="Times New Roman"/>
          <w:szCs w:val="28"/>
          <w:lang w:val="pt-BR"/>
        </w:rPr>
        <w:t>,</w:t>
      </w:r>
      <w:r>
        <w:rPr>
          <w:rFonts w:cs="Times New Roman"/>
          <w:szCs w:val="28"/>
          <w:lang w:val="pt-BR"/>
        </w:rPr>
        <w:t xml:space="preserve">75đ) </w:t>
      </w:r>
      <w:r w:rsidRPr="00EE7F70">
        <w:rPr>
          <w:rFonts w:cs="Times New Roman"/>
          <w:szCs w:val="28"/>
          <w:lang w:val="pt-BR"/>
        </w:rPr>
        <w:t xml:space="preserve">Một con mèo đứng gần một thấu kính hội tụ và cho ảnh ảo to gấp hai rưỡi. Hỏi chú mèo đứng cách thấu kính bao xa ? Biết rằng tiêu điểm F cách quang tâm O một khoảng 2m. </w:t>
      </w:r>
    </w:p>
    <w:p w:rsidR="006926DB" w:rsidRPr="00EE7F70" w:rsidRDefault="006926DB" w:rsidP="006926DB">
      <w:pPr>
        <w:spacing w:line="360" w:lineRule="auto"/>
        <w:jc w:val="both"/>
        <w:rPr>
          <w:rFonts w:cs="Times New Roman"/>
          <w:szCs w:val="28"/>
          <w:lang w:val="pt-BR"/>
        </w:rPr>
      </w:pPr>
    </w:p>
    <w:p w:rsidR="006926DB" w:rsidRPr="00EE7F70" w:rsidRDefault="006926DB" w:rsidP="006926DB">
      <w:pPr>
        <w:spacing w:before="80" w:after="80"/>
        <w:rPr>
          <w:rFonts w:cs="Times New Roman"/>
          <w:szCs w:val="28"/>
          <w:lang w:val="pt-BR"/>
        </w:rPr>
      </w:pPr>
    </w:p>
    <w:p w:rsidR="006926DB" w:rsidRPr="00EE7F70" w:rsidRDefault="006926DB" w:rsidP="006926DB">
      <w:pPr>
        <w:pStyle w:val="NormalWeb"/>
        <w:spacing w:before="0" w:beforeAutospacing="0" w:after="150" w:afterAutospacing="0"/>
        <w:rPr>
          <w:color w:val="000000"/>
          <w:sz w:val="28"/>
          <w:szCs w:val="28"/>
          <w:lang w:val="pt-BR"/>
        </w:rPr>
      </w:pPr>
      <w:r w:rsidRPr="00EE7F70">
        <w:rPr>
          <w:b/>
          <w:bCs/>
          <w:sz w:val="28"/>
          <w:szCs w:val="28"/>
          <w:u w:val="single"/>
          <w:lang w:val="pt-BR"/>
        </w:rPr>
        <w:t>Câu 4.</w:t>
      </w:r>
      <w:r>
        <w:rPr>
          <w:b/>
          <w:bCs/>
          <w:sz w:val="28"/>
          <w:szCs w:val="28"/>
          <w:lang w:val="pt-BR"/>
        </w:rPr>
        <w:t xml:space="preserve"> (</w:t>
      </w:r>
      <w:r>
        <w:rPr>
          <w:sz w:val="28"/>
          <w:szCs w:val="28"/>
          <w:lang w:val="pt-BR"/>
        </w:rPr>
        <w:t>0</w:t>
      </w:r>
      <w:r w:rsidRPr="00EE7F70">
        <w:rPr>
          <w:sz w:val="28"/>
          <w:szCs w:val="28"/>
          <w:lang w:val="pt-BR"/>
        </w:rPr>
        <w:t>,</w:t>
      </w:r>
      <w:r>
        <w:rPr>
          <w:sz w:val="28"/>
          <w:szCs w:val="28"/>
          <w:lang w:val="pt-BR"/>
        </w:rPr>
        <w:t>7</w:t>
      </w:r>
      <w:r w:rsidRPr="00EE7F70">
        <w:rPr>
          <w:sz w:val="28"/>
          <w:szCs w:val="28"/>
          <w:lang w:val="pt-BR"/>
        </w:rPr>
        <w:t>5đ)</w:t>
      </w:r>
      <w:r>
        <w:rPr>
          <w:sz w:val="28"/>
          <w:szCs w:val="28"/>
          <w:lang w:val="pt-BR"/>
        </w:rPr>
        <w:t xml:space="preserve"> </w:t>
      </w:r>
      <w:r w:rsidRPr="00EE7F70">
        <w:rPr>
          <w:color w:val="000000"/>
          <w:sz w:val="28"/>
          <w:szCs w:val="28"/>
          <w:lang w:val="pt-BR"/>
        </w:rPr>
        <w:t xml:space="preserve">Hoà </w:t>
      </w:r>
      <w:r>
        <w:rPr>
          <w:color w:val="000000"/>
          <w:sz w:val="28"/>
          <w:szCs w:val="28"/>
          <w:lang w:val="pt-BR"/>
        </w:rPr>
        <w:t>tan 20 gam muối vào nước được dung dịch</w:t>
      </w:r>
      <w:r w:rsidRPr="00EE7F70">
        <w:rPr>
          <w:color w:val="000000"/>
          <w:sz w:val="28"/>
          <w:szCs w:val="28"/>
          <w:lang w:val="pt-BR"/>
        </w:rPr>
        <w:t xml:space="preserve"> có nồng độ 10%</w:t>
      </w:r>
    </w:p>
    <w:p w:rsidR="006926DB" w:rsidRPr="00EE7F70" w:rsidRDefault="006926DB" w:rsidP="006926DB">
      <w:pPr>
        <w:spacing w:after="150" w:line="240" w:lineRule="auto"/>
        <w:rPr>
          <w:rFonts w:eastAsia="Times New Roman" w:cs="Times New Roman"/>
          <w:color w:val="000000"/>
          <w:szCs w:val="28"/>
          <w:lang w:val="pt-BR"/>
        </w:rPr>
      </w:pPr>
      <w:r>
        <w:rPr>
          <w:rFonts w:eastAsia="Times New Roman" w:cs="Times New Roman"/>
          <w:color w:val="000000"/>
          <w:szCs w:val="28"/>
          <w:lang w:val="pt-BR"/>
        </w:rPr>
        <w:t>a)     Tính khối lượng dung dịch</w:t>
      </w:r>
      <w:r w:rsidRPr="00EE7F70">
        <w:rPr>
          <w:rFonts w:eastAsia="Times New Roman" w:cs="Times New Roman"/>
          <w:color w:val="000000"/>
          <w:szCs w:val="28"/>
          <w:lang w:val="pt-BR"/>
        </w:rPr>
        <w:t xml:space="preserve"> nước muối thu được</w:t>
      </w:r>
    </w:p>
    <w:p w:rsidR="006926DB" w:rsidRPr="00EE7F70" w:rsidRDefault="006926DB" w:rsidP="006926DB">
      <w:pPr>
        <w:spacing w:after="150" w:line="240" w:lineRule="auto"/>
        <w:rPr>
          <w:rFonts w:eastAsia="Times New Roman" w:cs="Times New Roman"/>
          <w:color w:val="000000"/>
          <w:szCs w:val="28"/>
          <w:lang w:val="pt-BR"/>
        </w:rPr>
      </w:pPr>
      <w:r w:rsidRPr="00EE7F70">
        <w:rPr>
          <w:rFonts w:eastAsia="Times New Roman" w:cs="Times New Roman"/>
          <w:color w:val="000000"/>
          <w:szCs w:val="28"/>
          <w:lang w:val="pt-BR"/>
        </w:rPr>
        <w:t>b)    Tính khối lượng nước cần sử dụng cho sự pha chế</w:t>
      </w:r>
      <w:r>
        <w:rPr>
          <w:rFonts w:eastAsia="Times New Roman" w:cs="Times New Roman"/>
          <w:color w:val="000000"/>
          <w:szCs w:val="28"/>
          <w:lang w:val="pt-BR"/>
        </w:rPr>
        <w:t>.</w:t>
      </w:r>
    </w:p>
    <w:p w:rsidR="006926DB" w:rsidRPr="00EE7F70" w:rsidRDefault="006926DB" w:rsidP="006926DB">
      <w:pPr>
        <w:spacing w:line="360" w:lineRule="auto"/>
        <w:rPr>
          <w:rFonts w:cs="Times New Roman"/>
          <w:b/>
          <w:bCs/>
          <w:szCs w:val="28"/>
          <w:u w:val="single"/>
          <w:lang w:val="pt-BR"/>
        </w:rPr>
      </w:pPr>
      <w:r w:rsidRPr="00EE7F70">
        <w:rPr>
          <w:rFonts w:cs="Times New Roman"/>
          <w:b/>
          <w:bCs/>
          <w:szCs w:val="28"/>
          <w:u w:val="single"/>
          <w:lang w:val="pt-BR"/>
        </w:rPr>
        <w:t>Câu 5.</w:t>
      </w:r>
      <w:r w:rsidRPr="00EE7F70">
        <w:rPr>
          <w:rFonts w:cs="Times New Roman"/>
          <w:b/>
          <w:bCs/>
          <w:szCs w:val="28"/>
          <w:lang w:val="pt-BR"/>
        </w:rPr>
        <w:t xml:space="preserve"> </w:t>
      </w:r>
      <w:r>
        <w:rPr>
          <w:rFonts w:cs="Times New Roman"/>
          <w:b/>
          <w:bCs/>
          <w:szCs w:val="28"/>
          <w:lang w:val="pt-BR"/>
        </w:rPr>
        <w:t>(</w:t>
      </w:r>
      <w:r>
        <w:rPr>
          <w:rFonts w:cs="Times New Roman"/>
          <w:szCs w:val="28"/>
          <w:lang w:val="pt-BR"/>
        </w:rPr>
        <w:t>0</w:t>
      </w:r>
      <w:r w:rsidRPr="00EE7F70">
        <w:rPr>
          <w:rFonts w:cs="Times New Roman"/>
          <w:szCs w:val="28"/>
          <w:lang w:val="pt-BR"/>
        </w:rPr>
        <w:t>,</w:t>
      </w:r>
      <w:r>
        <w:rPr>
          <w:rFonts w:cs="Times New Roman"/>
          <w:szCs w:val="28"/>
          <w:lang w:val="pt-BR"/>
        </w:rPr>
        <w:t>7</w:t>
      </w:r>
      <w:r w:rsidRPr="00EE7F70">
        <w:rPr>
          <w:rFonts w:cs="Times New Roman"/>
          <w:szCs w:val="28"/>
          <w:lang w:val="pt-BR"/>
        </w:rPr>
        <w:t>5đ)Bạn An đứng cách một ngọn tháp một khoảng 10m. Góc “nâng” từ chỗ bạn An đứng đến đỉnh tháp 40</w:t>
      </w:r>
      <w:r w:rsidRPr="00EE7F70">
        <w:rPr>
          <w:rFonts w:cs="Times New Roman"/>
          <w:szCs w:val="28"/>
          <w:vertAlign w:val="superscript"/>
          <w:lang w:val="pt-BR"/>
        </w:rPr>
        <w:t>0</w:t>
      </w:r>
      <w:r w:rsidRPr="00EE7F70">
        <w:rPr>
          <w:rFonts w:cs="Times New Roman"/>
          <w:szCs w:val="28"/>
          <w:lang w:val="pt-BR"/>
        </w:rPr>
        <w:t xml:space="preserve">. </w:t>
      </w:r>
    </w:p>
    <w:p w:rsidR="006926DB" w:rsidRPr="00EE7F70" w:rsidRDefault="006926DB" w:rsidP="006926DB">
      <w:pPr>
        <w:pStyle w:val="ListParagraph"/>
        <w:spacing w:line="360" w:lineRule="auto"/>
        <w:ind w:left="360"/>
        <w:jc w:val="both"/>
        <w:rPr>
          <w:szCs w:val="28"/>
          <w:lang w:val="pt-BR"/>
        </w:rPr>
      </w:pPr>
      <w:r>
        <w:rPr>
          <w:noProof/>
          <w:szCs w:val="28"/>
        </w:rPr>
        <w:pict>
          <v:group id="Group 11" o:spid="_x0000_s1104" style="position:absolute;left:0;text-align:left;margin-left:182.95pt;margin-top:15.1pt;width:213.95pt;height:108.8pt;z-index:-251655168;mso-wrap-distance-left:0;mso-wrap-distance-right:0;mso-height-relative:margin" coordorigin=",-345" coordsize="27177,13818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">
            <v:group id="Group 6" o:spid="_x0000_s1105" style="position:absolute;width:27177;height:11767" coordsize="30460,1176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M0LHV/CAAAA2gAAAA8A&#10;AAAAAAAAAAAAAAAAqgIAAGRycy9kb3ducmV2LnhtbFBLBQYAAAAABAAEAPoAAACZAwAAAAA=&#10;">
              <v:shape id="Image" o:spid="_x0000_s1106" type="#_x0000_t75" style="position:absolute;left:1351;width:9144;height:11767;visibility:visibl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PbVp87EAAAA2gAAAA8AAABkcnMvZG93bnJldi54bWxEj0FrwkAUhO9C/8PyCr3pxlKqRDdBLG3j&#10;RTDtQW+P7DNJm30bdrea/ntXEDwOM/MNs8wH04kTOd9aVjCdJCCIK6tbrhV8f72P5yB8QNbYWSYF&#10;/+Qhzx5GS0y1PfOOTmWoRYSwT1FBE0KfSumrhgz6ie2Jo3e0zmCI0tVSOzxHuOnkc5K8SoMtx4UG&#10;e1o3VP2Wf0bBrqh4+7lfz4uDeak/Nu5nNoQ3pZ4eh9UCRKAh3MO3dqEVzOB6Jd4AmV0A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PbVp87EAAAA2gAAAA8AAAAAAAAAAAAAAAAA&#10;nwIAAGRycy9kb3ducmV2LnhtbFBLBQYAAAAABAAEAPcAAACQAwAAAAA=&#10;">
                <v:imagedata r:id="rId12" o:title=""/>
              </v:shape>
              <v:group id="Group 8" o:spid="_x0000_s1107" style="position:absolute;left:10336;top:8030;width:6280;height:3480" coordorigin="-482,959" coordsize="6464,359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09gstsEAAADaAAAADwAA&#10;AAAAAAAAAAAAAACqAgAAZHJzL2Rvd25yZXYueG1sUEsFBgAAAAAEAAQA+gAAAJgDAAAAAA==&#10;">
                <v:shape id="Image" o:spid="_x0000_s1108" type="#_x0000_t75" style="position:absolute;top:1279;width:5981;height:3277;visibility:visibl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L4n3DLEAAAA2gAAAA8AAABkcnMvZG93bnJldi54bWxEj0+LwjAUxO8LfofwBG9rqoKs1SiiK3jY&#10;y/rn4O3ZvDbF5qU22Vq//WZhweMwM79hFqvOVqKlxpeOFYyGCQjizOmSCwWn4+79A4QPyBorx6Tg&#10;SR5Wy97bAlPtHvxN7SEUIkLYp6jAhFCnUvrMkEU/dDVx9HLXWAxRNoXUDT4i3FZynCRTabHkuGCw&#10;po2h7Hb4sQo26/20nczy/PN+Hl8v1X0bvsxRqUG/W89BBOrCK/zf3msFM/i7Em+AXP4C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L4n3DLEAAAA2gAAAA8AAAAAAAAAAAAAAAAA&#10;nwIAAGRycy9kb3ducmV2LnhtbFBLBQYAAAAABAAEAPcAAACQAwAAAAA=&#10;">
                  <v:imagedata r:id="rId13" o:title=""/>
                </v:shape>
                <v:shape id="Flowchart: Process 10" o:spid="_x0000_s1109" type="#_x0000_t109" style="position:absolute;left:-482;top:959;width:4187;height:32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jQMrcQA&#10;AADbAAAADwAAAGRycy9kb3ducmV2LnhtbESPQWvCQBCF7wX/wzJCb82mgkWiq0hRWikUmxTPQ3ZM&#10;gtnZsLvV+O87h0JvM7w3732z2oyuV1cKsfNs4DnLQRHX3nbcGPiu9k8LUDEhW+w9k4E7RdisJw8r&#10;LKy/8Rddy9QoCeFYoIE2paHQOtYtOYyZH4hFO/vgMMkaGm0D3iTc9XqW5y/aYcfS0OJAry3Vl/LH&#10;Gficb6tyvhvfPo6ng+eqv4f9oTTmcTpul6ASjenf/Hf9bgVf6OUXGUCvf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40DK3EAAAA2wAAAA8AAAAAAAAAAAAAAAAAmAIAAGRycy9k&#10;b3ducmV2LnhtbFBLBQYAAAAABAAEAPUAAACJAwAAAAA=&#10;" stroked="f"/>
              </v:group>
              <v:group id="_x0000_s1110" style="position:absolute;left:19719;top:8348;width:6281;height:3163" coordorigin="-482,1279" coordsize="6464,327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IJxZ4HCAAAA2wAAAA8A&#10;AAAAAAAAAAAAAAAAqgIAAGRycy9kb3ducmV2LnhtbFBLBQYAAAAABAAEAPoAAACZAwAAAAA=&#10;">
                <v:shape id="Image" o:spid="_x0000_s1111" type="#_x0000_t75" style="position:absolute;top:1279;width:5981;height:3277;visibility:visibl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G/iww7BAAAA2wAAAA8AAABkcnMvZG93bnJldi54bWxET0uLwjAQvi/4H8IIexFNV1iRahQpu2XB&#10;k8/z0IxNtZnUJqv1328EYW/z8T1nvuxsLW7U+sqxgo9RAoK4cLriUsF+9z2cgvABWWPtmBQ8yMNy&#10;0XubY6rdnTd024ZSxBD2KSowITSplL4wZNGPXEMcuZNrLYYI21LqFu8x3NZynCQTabHi2GCwocxQ&#10;cdn+WgVu/Tm4ZufcXLL8qzpO1/nkcTgq9d7vVjMQgbrwL365f3ScP4bnL/EAufgD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G/iww7BAAAA2wAAAA8AAAAAAAAAAAAAAAAAnwIA&#10;AGRycy9kb3ducmV2LnhtbFBLBQYAAAAABAAEAPcAAACNAwAAAAA=&#10;">
                  <v:imagedata r:id="rId14" o:title=""/>
                </v:shape>
                <v:shape id="Flowchart: Process 13" o:spid="_x0000_s1112" type="#_x0000_t109" style="position:absolute;left:-482;top:1279;width:4187;height:325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uaS2sEA&#10;AADbAAAADwAAAGRycy9kb3ducmV2LnhtbERP32vCMBB+H/g/hBN8m6mKY1RjKaKoDMbWDp+P5taW&#10;NZeSRK3/vRkM9nYf389bZ4PpxJWcby0rmE0TEMSV1S3XCr7K/fMrCB+QNXaWScGdPGSb0dMaU21v&#10;/EnXItQihrBPUUETQp9K6auGDPqp7Ykj922dwRChq6V2eIvhppPzJHmRBluODQ32tG2o+ikuRsH7&#10;Mi+L5W44vH2cT5bL7u72p0KpyXjIVyACDeFf/Oc+6jh/Ab+/xAPk5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7mktrBAAAA2wAAAA8AAAAAAAAAAAAAAAAAmAIAAGRycy9kb3du&#10;cmV2LnhtbFBLBQYAAAAABAAEAPUAAACGAwAAAAA=&#10;" stroked="f"/>
              </v:group>
              <v:line id="Straight Connector 14" o:spid="_x0000_s1113" style="position:absolute;visibility:visible" from="5963,874" to="15805,106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9fQYsEAAADbAAAADwAAAGRycy9kb3ducmV2LnhtbERPTWvCQBC9C/6HZQQvxWwqtUp0lSoU&#10;2oNSo3gesmMSzM4u2W1M/323UPA2j/c5q01vGtFR62vLCp6TFARxYXXNpYLz6X2yAOEDssbGMin4&#10;IQ+b9XCwwkzbOx+py0MpYgj7DBVUIbhMSl9UZNAn1hFH7mpbgyHCtpS6xXsMN42cpumrNFhzbKjQ&#10;0a6i4pZ/GwVMT5dy37AzaT//3H5d5Hx26JQaj/q3JYhAfXiI/90fOs5/gb9f4gFy/Qs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D19BiwQAAANsAAAAPAAAAAAAAAAAAAAAA&#10;AKECAABkcnMvZG93bnJldi54bWxQSwUGAAAAAAQABAD5AAAAjwMAAAAA&#10;" strokeweight=".5pt">
                <v:stroke dashstyle="dash"/>
              </v:line>
              <v:line id="Straight Connector 15" o:spid="_x0000_s1114" style="position:absolute;visibility:visible" from="6042,874" to="25029,106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Jt1+cAAAADbAAAADwAAAGRycy9kb3ducmV2LnhtbERPTYvCMBC9C/6HMIIXWVMFdalNRYUF&#10;PSiuK56HZrYt20xKk6313xtB8DaP9znJqjOVaKlxpWUFk3EEgjizuuRcweXn6+MThPPIGivLpOBO&#10;DlZpv5dgrO2Nv6k9+1yEEHYxKii8r2MpXVaQQTe2NXHgfm1j0AfY5FI3eAvhppLTKJpLgyWHhgJr&#10;2haU/Z3/jQKm0TU/VFybqFvsN6erXMyOrVLDQbdegvDU+bf45d7pMH8Gz1/CATJ9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GybdfnAAAAA2wAAAA8AAAAAAAAAAAAAAAAA&#10;oQIAAGRycy9kb3ducmV2LnhtbFBLBQYAAAAABAAEAPkAAACOAwAAAAA=&#10;" strokeweight=".5pt">
                <v:stroke dashstyle="dash"/>
              </v:line>
              <v:line id="Straight Connector 16" o:spid="_x0000_s1115" style="position:absolute;visibility:visible" from="0,11449" to="30460,114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Fv4YMIAAADbAAAADwAAAGRycy9kb3ducmV2LnhtbERPTWvCQBC9F/wPywje6sYiVqJrEKHQ&#10;HCytVbwO2TEJyc6G3W0S++u7hUJv83ifs81G04qenK8tK1jMExDEhdU1lwrOny+PaxA+IGtsLZOC&#10;O3nIdpOHLabaDvxB/SmUIoawT1FBFUKXSumLigz6ue2II3ezzmCI0JVSOxxiuGnlU5KspMGaY0OF&#10;HR0qKprTl1Ggm/vF3fL8O1/r57f35fV6PHpWajYd9xsQgcbwL/5zv+o4fwW/v8QD5O4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JFv4YMIAAADbAAAADwAAAAAAAAAAAAAA&#10;AAChAgAAZHJzL2Rvd25yZXYueG1sUEsFBgAAAAAEAAQA+QAAAJADAAAAAA==&#10;" strokecolor="#4a7dba"/>
            </v:group>
            <v:rect id="Rectangle 17" o:spid="_x0000_s1116" style="position:absolute;left:4226;top:10869;width:2680;height:243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OVva8IA&#10;AADbAAAADwAAAGRycy9kb3ducmV2LnhtbERPTWvCQBC9C/6HZYReRDftQUvMRkSQhlIQY+t5yE6T&#10;0OxszG6T9N+7gtDbPN7nJNvRNKKnztWWFTwvIxDEhdU1lwo+z4fFKwjnkTU2lknBHznYptNJgrG2&#10;A5+oz30pQgi7GBVU3rexlK6oyKBb2pY4cN+2M+gD7EqpOxxCuGnkSxStpMGaQ0OFLe0rKn7yX6Ng&#10;KI795fzxJo/zS2b5ml33+de7Uk+zcbcB4Wn0/+KHO9Nh/hruv4QDZHo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A5W9rwgAAANsAAAAPAAAAAAAAAAAAAAAAAJgCAABkcnMvZG93&#10;bnJldi54bWxQSwUGAAAAAAQABAD1AAAAhwMAAAAA&#10;" filled="f" stroked="f">
              <v:textbox>
                <w:txbxContent>
                  <w:p w:rsidR="006926DB" w:rsidRDefault="006926DB" w:rsidP="006926DB">
                    <w:r>
                      <w:t>A</w:t>
                    </w:r>
                  </w:p>
                </w:txbxContent>
              </v:textbox>
            </v:rect>
            <v:rect id="Rectangle 18" o:spid="_x0000_s1117" style="position:absolute;left:3105;top:-345;width:2680;height:243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Xr7GcQA&#10;AADbAAAADwAAAGRycy9kb3ducmV2LnhtbESPQWvCQBCF7wX/wzKCl1I39VAkdRURpEEKYmw9D9lp&#10;Epqdjdk1Sf995yB4m+G9ee+b1WZ0jeqpC7VnA6/zBBRx4W3NpYGv8/5lCSpEZIuNZzLwRwE268nT&#10;ClPrBz5Rn8dSSQiHFA1UMbap1qGoyGGY+5ZYtB/fOYyydqW2HQ4S7hq9SJI37bBmaaiwpV1FxW9+&#10;cwaG4thfzp8f+vh8yTxfs+su/z4YM5uO23dQkcb4MN+vMyv4Aiu/yAB6/Q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F6+xnEAAAA2wAAAA8AAAAAAAAAAAAAAAAAmAIAAGRycy9k&#10;b3ducmV2LnhtbFBLBQYAAAAABAAEAPUAAACJAwAAAAA=&#10;" filled="f" stroked="f">
              <v:textbox>
                <w:txbxContent>
                  <w:p w:rsidR="006926DB" w:rsidRDefault="006926DB" w:rsidP="006926DB">
                    <w:r>
                      <w:t>B</w:t>
                    </w:r>
                  </w:p>
                </w:txbxContent>
              </v:textbox>
            </v:rect>
            <v:rect id="Rectangle 19" o:spid="_x0000_s1118" style="position:absolute;left:12680;top:11041;width:2680;height:243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jZegsIA&#10;AADbAAAADwAAAGRycy9kb3ducmV2LnhtbERPTWvCQBC9C/6HZYReRDftQWzMRkSQhlIQY+t5yE6T&#10;0OxszG6T9N+7gtDbPN7nJNvRNKKnztWWFTwvIxDEhdU1lwo+z4fFGoTzyBoby6Tgjxxs0+kkwVjb&#10;gU/U574UIYRdjAoq79tYSldUZNAtbUscuG/bGfQBdqXUHQ4h3DTyJYpW0mDNoaHClvYVFT/5r1Ew&#10;FMf+cv54k8f5JbN8za77/OtdqafZuNuA8DT6f/HDnekw/xXuv4QDZHo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eNl6CwgAAANsAAAAPAAAAAAAAAAAAAAAAAJgCAABkcnMvZG93&#10;bnJldi54bWxQSwUGAAAAAAQABAD1AAAAhwMAAAAA&#10;" filled="f" stroked="f">
              <v:textbox>
                <w:txbxContent>
                  <w:p w:rsidR="006926DB" w:rsidRDefault="006926DB" w:rsidP="006926DB">
                    <w:r>
                      <w:t>C</w:t>
                    </w:r>
                  </w:p>
                </w:txbxContent>
              </v:textbox>
            </v:rect>
            <v:rect id="Rectangle 20" o:spid="_x0000_s1119" style="position:absolute;left:20962;top:10955;width:2679;height:243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WA9osAA&#10;AADbAAAADwAAAGRycy9kb3ducmV2LnhtbERPy4rCMBTdD/gP4QpuBk3HhUg1ighiEUGmPtaX5toW&#10;m5vaZNr692Yx4PJw3st1byrRUuNKywp+JhEI4szqknMFl/NuPAfhPLLGyjIpeJGD9WrwtcRY245/&#10;qU19LkIIuxgVFN7XsZQuK8igm9iaOHB32xj0ATa51A12IdxUchpFM2mw5NBQYE3bgrJH+mcUdNmp&#10;vZ2Pe3n6viWWn8lzm14PSo2G/WYBwlPvP+J/d6IVTMP68CX8ALl6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wWA9osAAAADbAAAADwAAAAAAAAAAAAAAAACYAgAAZHJzL2Rvd25y&#10;ZXYueG1sUEsFBgAAAAAEAAQA9QAAAIUDAAAAAA==&#10;" filled="f" stroked="f">
              <v:textbox>
                <w:txbxContent>
                  <w:p w:rsidR="006926DB" w:rsidRDefault="006926DB" w:rsidP="006926DB">
                    <w:r>
                      <w:t>D</w:t>
                    </w:r>
                  </w:p>
                </w:txbxContent>
              </v:textbox>
            </v:rect>
          </v:group>
        </w:pict>
      </w:r>
      <w:r w:rsidRPr="00EE7F70">
        <w:rPr>
          <w:szCs w:val="28"/>
          <w:lang w:val="pt-BR"/>
        </w:rPr>
        <w:t>Hỏi nếu An di chuyển sao cho góc “nâng” là 35</w:t>
      </w:r>
      <w:r w:rsidRPr="00EE7F70">
        <w:rPr>
          <w:szCs w:val="28"/>
          <w:vertAlign w:val="superscript"/>
          <w:lang w:val="pt-BR"/>
        </w:rPr>
        <w:t>0</w:t>
      </w:r>
      <w:r w:rsidRPr="00EE7F70">
        <w:rPr>
          <w:szCs w:val="28"/>
          <w:lang w:val="pt-BR"/>
        </w:rPr>
        <w:t xml:space="preserve"> thì An cách tháp bao xa. (Biết rằng An tiến tới hoặc lùi lại)</w:t>
      </w:r>
    </w:p>
    <w:p w:rsidR="006926DB" w:rsidRPr="00EE7F70" w:rsidRDefault="006926DB" w:rsidP="006926DB">
      <w:pPr>
        <w:spacing w:line="360" w:lineRule="auto"/>
        <w:ind w:left="360"/>
        <w:rPr>
          <w:rFonts w:cs="Times New Roman"/>
          <w:szCs w:val="28"/>
          <w:lang w:val="pt-BR"/>
        </w:rPr>
      </w:pPr>
      <w:r w:rsidRPr="00EE7F70">
        <w:rPr>
          <w:rFonts w:cs="Times New Roman"/>
          <w:szCs w:val="28"/>
          <w:lang w:val="pt-BR"/>
        </w:rPr>
        <w:t xml:space="preserve"> </w:t>
      </w:r>
    </w:p>
    <w:p w:rsidR="006926DB" w:rsidRPr="00EE7F70" w:rsidRDefault="006926DB" w:rsidP="006926DB">
      <w:pPr>
        <w:spacing w:before="80" w:after="80"/>
        <w:rPr>
          <w:rFonts w:cs="Times New Roman"/>
          <w:szCs w:val="28"/>
          <w:lang w:val="pt-BR"/>
        </w:rPr>
      </w:pPr>
    </w:p>
    <w:p w:rsidR="006926DB" w:rsidRPr="00EE7F70" w:rsidRDefault="006926DB" w:rsidP="006926DB">
      <w:pPr>
        <w:spacing w:before="80" w:after="80"/>
        <w:rPr>
          <w:rFonts w:cs="Times New Roman"/>
          <w:szCs w:val="28"/>
          <w:lang w:val="pt-BR"/>
        </w:rPr>
      </w:pPr>
    </w:p>
    <w:p w:rsidR="006926DB" w:rsidRPr="00EE7F70" w:rsidRDefault="006926DB" w:rsidP="006926DB">
      <w:pPr>
        <w:spacing w:before="80" w:after="80"/>
        <w:rPr>
          <w:rFonts w:cs="Times New Roman"/>
          <w:szCs w:val="28"/>
          <w:lang w:val="pt-BR"/>
        </w:rPr>
      </w:pPr>
      <w:r w:rsidRPr="00EE7F70">
        <w:rPr>
          <w:rFonts w:cs="Times New Roman"/>
          <w:b/>
          <w:bCs/>
          <w:szCs w:val="28"/>
          <w:u w:val="single"/>
          <w:lang w:val="pt-BR"/>
        </w:rPr>
        <w:t>Câu 6.</w:t>
      </w:r>
      <w:r w:rsidRPr="00EE7F70">
        <w:rPr>
          <w:rFonts w:cs="Times New Roman"/>
          <w:szCs w:val="28"/>
          <w:lang w:val="pt-BR"/>
        </w:rPr>
        <w:t xml:space="preserve"> </w:t>
      </w:r>
      <w:r>
        <w:rPr>
          <w:rFonts w:cs="Times New Roman"/>
          <w:b/>
          <w:bCs/>
          <w:szCs w:val="28"/>
          <w:lang w:val="pt-BR"/>
        </w:rPr>
        <w:t>(</w:t>
      </w:r>
      <w:r>
        <w:rPr>
          <w:rFonts w:cs="Times New Roman"/>
          <w:szCs w:val="28"/>
          <w:lang w:val="pt-BR"/>
        </w:rPr>
        <w:t>1,0</w:t>
      </w:r>
      <w:r w:rsidRPr="00EE7F70">
        <w:rPr>
          <w:rFonts w:cs="Times New Roman"/>
          <w:szCs w:val="28"/>
          <w:lang w:val="pt-BR"/>
        </w:rPr>
        <w:t>đ)</w:t>
      </w:r>
      <w:r>
        <w:rPr>
          <w:rFonts w:cs="Times New Roman"/>
          <w:szCs w:val="28"/>
          <w:lang w:val="pt-BR"/>
        </w:rPr>
        <w:t xml:space="preserve"> </w:t>
      </w:r>
      <w:r w:rsidRPr="00EE7F70">
        <w:rPr>
          <w:rFonts w:cs="Times New Roman"/>
          <w:szCs w:val="28"/>
          <w:lang w:val="pt-BR"/>
        </w:rPr>
        <w:t>Nền căn phòng hình chữ nhật có kích thước 6 x 8 (m) được lát bằng 300 viên gạch hình vuông cùng kích thước</w:t>
      </w:r>
    </w:p>
    <w:p w:rsidR="006926DB" w:rsidRPr="00EE7F70" w:rsidRDefault="006926DB" w:rsidP="006926DB">
      <w:pPr>
        <w:pStyle w:val="ListParagraph"/>
        <w:numPr>
          <w:ilvl w:val="0"/>
          <w:numId w:val="6"/>
        </w:numPr>
        <w:spacing w:line="360" w:lineRule="auto"/>
        <w:jc w:val="both"/>
        <w:rPr>
          <w:szCs w:val="28"/>
          <w:lang w:val="pt-BR"/>
        </w:rPr>
      </w:pPr>
      <w:r w:rsidRPr="00EE7F70">
        <w:rPr>
          <w:szCs w:val="28"/>
          <w:lang w:val="pt-BR"/>
        </w:rPr>
        <w:t>Hỏi kích thước mỗi viên gạch là bao nhiêu ?</w:t>
      </w:r>
    </w:p>
    <w:p w:rsidR="006926DB" w:rsidRPr="00EE7F70" w:rsidRDefault="006926DB" w:rsidP="006926DB">
      <w:pPr>
        <w:pStyle w:val="ListParagraph"/>
        <w:numPr>
          <w:ilvl w:val="0"/>
          <w:numId w:val="6"/>
        </w:numPr>
        <w:spacing w:line="360" w:lineRule="auto"/>
        <w:jc w:val="both"/>
        <w:rPr>
          <w:szCs w:val="28"/>
          <w:lang w:val="pt-BR"/>
        </w:rPr>
      </w:pPr>
      <w:r>
        <w:rPr>
          <w:noProof/>
          <w:szCs w:val="28"/>
        </w:rPr>
        <w:lastRenderedPageBreak/>
        <w:pict>
          <v:group id="Group 635" o:spid="_x0000_s1120" style="position:absolute;left:0;text-align:left;margin-left:367.35pt;margin-top:17.9pt;width:133.15pt;height:99.35pt;z-index:-251654144;mso-wrap-distance-left:0;mso-wrap-distance-right:0;mso-width-relative:margin;mso-height-relative:margin" coordsize="22741,16972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">
            <v:group id="Group 21" o:spid="_x0000_s1121" style="position:absolute;width:22741;height:15701" coordsize="22741,1570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MHa08wwAAANsAAAAP&#10;AAAAAAAAAAAAAAAAAKoCAABkcnMvZG93bnJldi54bWxQSwUGAAAAAAQABAD6AAAAmgMAAAAA&#10;">
              <v:group id="Group 22" o:spid="_x0000_s1122" style="position:absolute;width:22741;height:15701" coordsize="22741,1570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8zzNLwwAAANsAAAAP&#10;AAAAAAAAAAAAAAAAAKoCAABkcnMvZG93bnJldi54bWxQSwUGAAAAAAQABAD6AAAAmgMAAAAA&#10;">
                <v:group id="Group 23" o:spid="_x0000_s1123" style="position:absolute;width:22741;height:15701" coordsize="36741,2490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04OW0MQAAADbAAAA&#10;DwAAAAAAAAAAAAAAAACqAgAAZHJzL2Rvd25yZXYueG1sUEsFBgAAAAAEAAQA+gAAAJsDAAAAAA==&#10;">
                  <v:group id="Group 24" o:spid="_x0000_s1124" style="position:absolute;width:36741;height:24904" coordsize="36741,2490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GoOpMQAAADbAAAADwAAAGRycy9kb3ducmV2LnhtbESPQYvCMBSE78L+h/AW&#10;vGlaVxepRhHZFQ8iqAvi7dE822LzUppsW/+9EQSPw8x8w8yXnSlFQ7UrLCuIhxEI4tTqgjMFf6ff&#10;wRSE88gaS8uk4E4OlouP3hwTbVs+UHP0mQgQdgkqyL2vEildmpNBN7QVcfCutjbog6wzqWtsA9yU&#10;chRF39JgwWEhx4rWOaW3479RsGmxXX3FP83udl3fL6fJ/ryLSan+Z7eagfDU+Xf41d5qBaMx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XGoOpMQAAADbAAAA&#10;DwAAAAAAAAAAAAAAAACqAgAAZHJzL2Rvd25yZXYueG1sUEsFBgAAAAAEAAQA+gAAAJsDAAAAAA==&#10;">
                    <v:group id="Group 25" o:spid="_x0000_s1125" style="position:absolute;width:36741;height:24904" coordsize="46577,3157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Mmqz/FAAAA2wAA&#10;AA8AAAAAAAAAAAAAAAAAqgIAAGRycy9kb3ducmV2LnhtbFBLBQYAAAAABAAEAPoAAACcAwAAAAA=&#10;">
                      <v:group id="Group 26" o:spid="_x0000_s1126" style="position:absolute;width:46577;height:31572" coordsize="46582,3157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w/Q1SMQAAADbAAAA&#10;DwAAAAAAAAAAAAAAAACqAgAAZHJzL2Rvd25yZXYueG1sUEsFBgAAAAAEAAQA+gAAAJsDAAAAAA==&#10;">
                        <v:group id="Group 27" o:spid="_x0000_s1127" style="position:absolute;width:46582;height:31572" coordsize="46582,3157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LiQ08QAAADbAAAADwAAAGRycy9kb3ducmV2LnhtbESPQYvCMBSE78L+h/AW&#10;vGlaF12pRhHZFQ8iqAvi7dE822LzUppsW/+9EQSPw8x8w8yXnSlFQ7UrLCuIhxEI4tTqgjMFf6ff&#10;wRSE88gaS8uk4E4OlouP3hwTbVs+UHP0mQgQdgkqyL2vEildmpNBN7QVcfCutjbog6wzqWtsA9yU&#10;chRFE2mw4LCQY0XrnNLb8d8o2LTYrr7in2Z3u67vl9N4f97FpFT/s1vNQHjq/Dv8am+1gtE3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LiQ08QAAADbAAAA&#10;DwAAAAAAAAAAAAAAAACqAgAAZHJzL2Rvd25yZXYueG1sUEsFBgAAAAAEAAQA+gAAAJsDAAAAAA==&#10;">
                          <v:shape id="Image" o:spid="_x0000_s1128" type="#_x0000_t75" style="position:absolute;width:46582;height:31572;visibility:visibl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">
                            <v:imagedata r:id="rId15" o:title=""/>
                          </v:shape>
                          <v:group id="Group 29" o:spid="_x0000_s1129" style="position:absolute;left:8540;top:13370;width:29241;height:17399" coordsize="18065,1075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muhOsQAAADbAAAADwAAAGRycy9kb3ducmV2LnhtbESPQYvCMBSE78L+h/AW&#10;vGlaF2WtRhHZFQ8iqAvi7dE822LzUppsW/+9EQSPw8x8w8yXnSlFQ7UrLCuIhxEI4tTqgjMFf6ff&#10;wTcI55E1lpZJwZ0cLBcfvTkm2rZ8oOboMxEg7BJUkHtfJVK6NCeDbmgr4uBdbW3QB1lnUtfYBrgp&#10;5SiKJtJgwWEhx4rWOaW3479RsGmxXX3FP83udl3fL6fx/ryLSan+Z7eagfDU+Xf41d5qBaMp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muhOsQAAADbAAAA&#10;DwAAAAAAAAAAAAAAAACqAgAAZHJzL2Rvd25yZXYueG1sUEsFBgAAAAAEAAQA+gAAAJsDAAAAAA==&#10;">
                            <v:group id="Group 30" o:spid="_x0000_s1130" style="position:absolute;left:8420;top:4876;width:9645;height:5874" coordsize="9648,587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KaInnrCAAAA2wAAAA8A&#10;AAAAAAAAAAAAAAAAqgIAAGRycy9kb3ducmV2LnhtbFBLBQYAAAAABAAEAPoAAACZAwAAAAA=&#10;">
                              <v:shapetype id="_x0000_t4" coordsize="21600,21600" o:spt="4" path="m10800,l,10800,10800,21600,21600,10800xe">
                                <v:stroke joinstyle="miter"/>
                                <v:path gradientshapeok="t" o:connecttype="rect" textboxrect="5400,5400,16200,16200"/>
                              </v:shapetype>
                              <v:shape id="Diamond 31" o:spid="_x0000_s1131" type="#_x0000_t4" style="position:absolute;left:8028;width:1620;height:99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9gmGcUA&#10;AADbAAAADwAAAGRycy9kb3ducmV2LnhtbESP3WoCMRSE7wt9h3AK3ohmVRBdjVKkgiBI/cHrw+a4&#10;Wbo52W6iu/bpG0HwcpiZb5j5srWluFHtC8cKBv0EBHHmdMG5gtNx3ZuA8AFZY+mYFNzJw3Lx/jbH&#10;VLuG93Q7hFxECPsUFZgQqlRKnxmy6PuuIo7exdUWQ5R1LnWNTYTbUg6TZCwtFhwXDFa0MpT9HK5W&#10;wXj69eeH3+fqd9us1ru76W66k51SnY/2cwYiUBte4Wd7oxWMBvD4En+AXPw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/2CYZxQAAANsAAAAPAAAAAAAAAAAAAAAAAJgCAABkcnMv&#10;ZG93bnJldi54bWxQSwUGAAAAAAQABAD1AAAAigMAAAAA&#10;" fillcolor="#000082" strokecolor="red" strokeweight=".25pt">
                                <v:fill color2="#ff8200" rotate="t" angle="180" colors="0 #000082;19661f #66008f;42598f #ba0066;58982f red;1 #ff8200" focus="100%" type="gradient">
                                  <o:fill v:ext="view" type="gradientUnscaled"/>
                                </v:fill>
                                <v:stroke joinstyle="round"/>
                              </v:shape>
                              <v:shape id="Diamond 1024" o:spid="_x0000_s1132" type="#_x0000_t4" style="position:absolute;left:7217;top:506;width:1620;height:99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LhV5sMA&#10;AADdAAAADwAAAGRycy9kb3ducmV2LnhtbERPTWvCQBC9F/wPywi91V1FShvdBFGK9VCk0YPHITsm&#10;IdnZkN0m6b/vFgq9zeN9zjabbCsG6n3tWMNyoUAQF87UXGq4Xt6eXkD4gGywdUwavslDls4etpgY&#10;N/InDXkoRQxhn6CGKoQukdIXFVn0C9cRR+7ueoshwr6UpscxhttWrpR6lhZrjg0VdrSvqGjyL6th&#10;OJxPKu9M83F+beTxdKPRL0nrx/m024AINIV/8Z/73cT5arWG32/iCTL9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LhV5sMAAADdAAAADwAAAAAAAAAAAAAAAACYAgAAZHJzL2Rv&#10;d25yZXYueG1sUEsFBgAAAAAEAAQA9QAAAIgDAAAAAA==&#10;" fillcolor="#ddebcf" strokecolor="red" strokeweight=".25pt">
                                <v:fill color2="#156b13" rotate="t" angle="180" colors="0 #ddebcf;.5 #9cb86e;1 #156b13" focus="100%" type="gradient">
                                  <o:fill v:ext="view" type="gradientUnscaled"/>
                                </v:fill>
                                <v:stroke joinstyle="round"/>
                              </v:shape>
                              <v:shape id="Diamond 1025" o:spid="_x0000_s1133" type="#_x0000_t4" style="position:absolute;left:6366;top:1013;width:1619;height:99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/TwfcMA&#10;AADdAAAADwAAAGRycy9kb3ducmV2LnhtbERPTWvCQBC9F/wPywi91V0FSxvdBFGK9VCk0YPHITsm&#10;IdnZkN0m6b/vFgq9zeN9zjabbCsG6n3tWMNyoUAQF87UXGq4Xt6eXkD4gGywdUwavslDls4etpgY&#10;N/InDXkoRQxhn6CGKoQukdIXFVn0C9cRR+7ueoshwr6UpscxhttWrpR6lhZrjg0VdrSvqGjyL6th&#10;OJxPKu9M83F+beTxdKPRL0nrx/m024AINIV/8Z/73cT5arWG32/iCTL9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/TwfcMAAADdAAAADwAAAAAAAAAAAAAAAACYAgAAZHJzL2Rv&#10;d25yZXYueG1sUEsFBgAAAAAEAAQA9QAAAIgDAAAAAA==&#10;" fillcolor="#ddebcf" strokecolor="red" strokeweight=".25pt">
                                <v:fill color2="#156b13" rotate="t" angle="180" colors="0 #ddebcf;.5 #9cb86e;1 #156b13" focus="100%" type="gradient">
                                  <o:fill v:ext="view" type="gradientUnscaled"/>
                                </v:fill>
                                <v:stroke joinstyle="round"/>
                              </v:shape>
                              <v:shape id="Diamond 1031" o:spid="_x0000_s1134" type="#_x0000_t4" style="position:absolute;left:5555;top:1500;width:1619;height:99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RZgo8MA&#10;AADdAAAADwAAAGRycy9kb3ducmV2LnhtbERPTWvCQBC9F/wPyxS81d1YkBpdpSileihi7KHHITsm&#10;IdnZkN0m8d+7QqG3ebzPWW9H24ieOl851pDMFAji3JmKCw3fl4+XNxA+IBtsHJOGG3nYbiZPa0yN&#10;G/hMfRYKEUPYp6ihDKFNpfR5SRb9zLXEkbu6zmKIsCuk6XCI4baRc6UW0mLFsaHElnYl5XX2azX0&#10;+9NRZa2pv07LWn4ef2jwCWk9fR7fVyACjeFf/Oc+mDhfvSbw+CaeIDd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RZgo8MAAADdAAAADwAAAAAAAAAAAAAAAACYAgAAZHJzL2Rv&#10;d25yZXYueG1sUEsFBgAAAAAEAAQA9QAAAIgDAAAAAA==&#10;" fillcolor="#ddebcf" strokecolor="red" strokeweight=".25pt">
                                <v:fill color2="#156b13" rotate="t" angle="180" colors="0 #ddebcf;.5 #9cb86e;1 #156b13" focus="100%" type="gradient">
                                  <o:fill v:ext="view" type="gradientUnscaled"/>
                                </v:fill>
                                <v:stroke joinstyle="round"/>
                              </v:shape>
                              <v:shape id="Diamond 1032" o:spid="_x0000_s1135" type="#_x0000_t4" style="position:absolute;left:4805;top:1946;width:1619;height:99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cT+1MMA&#10;AADdAAAADwAAAGRycy9kb3ducmV2LnhtbERPTWvCQBC9F/wPywi91V0VShvdBFGK9VCk0YPHITsm&#10;IdnZkN0m6b/vFgq9zeN9zjabbCsG6n3tWMNyoUAQF87UXGq4Xt6eXkD4gGywdUwavslDls4etpgY&#10;N/InDXkoRQxhn6CGKoQukdIXFVn0C9cRR+7ueoshwr6UpscxhttWrpR6lhZrjg0VdrSvqGjyL6th&#10;OJxPKu9M83F+beTxdKPRL0nrx/m024AINIV/8Z/73cT5ar2C32/iCTL9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cT+1MMAAADdAAAADwAAAAAAAAAAAAAAAACYAgAAZHJzL2Rv&#10;d25yZXYueG1sUEsFBgAAAAAEAAQA9QAAAIgDAAAAAA==&#10;" fillcolor="#ddebcf" strokecolor="red" strokeweight=".25pt">
                                <v:fill color2="#156b13" rotate="t" angle="180" colors="0 #ddebcf;.5 #9cb86e;1 #156b13" focus="100%" type="gradient">
                                  <o:fill v:ext="view" type="gradientUnscaled"/>
                                </v:fill>
                                <v:stroke joinstyle="round"/>
                              </v:shape>
                              <v:shape id="Diamond 1033" o:spid="_x0000_s1136" type="#_x0000_t4" style="position:absolute;left:3973;top:2432;width:1620;height:99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ohbT8IA&#10;AADdAAAADwAAAGRycy9kb3ducmV2LnhtbERPTWvCQBC9C/0PyxS86a4KoqmrlBZRDyKmPfQ4ZKdJ&#10;SHY2ZNck/fddQfA2j/c5m91ga9FR60vHGmZTBYI4c6bkXMP3136yAuEDssHaMWn4Iw+77ctog4lx&#10;PV+pS0MuYgj7BDUUITSJlD4ryKKfuoY4cr+utRgibHNpWuxjuK3lXKmltFhybCiwoY+Csiq9WQ3d&#10;5+Wk0sZU58u6kofTD/V+RlqPX4f3NxCBhvAUP9xHE+erxQLu38QT5PY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iiFtPwgAAAN0AAAAPAAAAAAAAAAAAAAAAAJgCAABkcnMvZG93&#10;bnJldi54bWxQSwUGAAAAAAQABAD1AAAAhwMAAAAA&#10;" fillcolor="#ddebcf" strokecolor="red" strokeweight=".25pt">
                                <v:fill color2="#156b13" rotate="t" angle="180" colors="0 #ddebcf;.5 #9cb86e;1 #156b13" focus="100%" type="gradient">
                                  <o:fill v:ext="view" type="gradientUnscaled"/>
                                </v:fill>
                                <v:stroke joinstyle="round"/>
                              </v:shape>
                              <v:shape id="Diamond 1034" o:spid="_x0000_s1137" type="#_x0000_t4" style="position:absolute;left:3162;top:2939;width:1620;height:99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WHDO8MA&#10;AADdAAAADwAAAGRycy9kb3ducmV2LnhtbERPTWvCQBC9C/0PyxS86a5WpE1dpShFPYg07aHHITtN&#10;QrKzIbsm8d+7gtDbPN7nrDaDrUVHrS8da5hNFQjizJmScw0/35+TVxA+IBusHZOGK3nYrJ9GK0yM&#10;6/mLujTkIoawT1BDEUKTSOmzgiz6qWuII/fnWoshwjaXpsU+httazpVaSoslx4YCG9oWlFXpxWro&#10;duejShtTnc5vldwff6n3M9J6/Dx8vIMINIR/8cN9MHG+elnA/Zt4glz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WHDO8MAAADdAAAADwAAAAAAAAAAAAAAAACYAgAAZHJzL2Rv&#10;d25yZXYueG1sUEsFBgAAAAAEAAQA9QAAAIgDAAAAAA==&#10;" fillcolor="#ddebcf" strokecolor="red" strokeweight=".25pt">
                                <v:fill color2="#156b13" rotate="t" angle="180" colors="0 #ddebcf;.5 #9cb86e;1 #156b13" focus="100%" type="gradient">
                                  <o:fill v:ext="view" type="gradientUnscaled"/>
                                </v:fill>
                                <v:stroke joinstyle="round"/>
                              </v:shape>
                              <v:shape id="Diamond 1035" o:spid="_x0000_s1138" type="#_x0000_t4" style="position:absolute;left:2372;top:3426;width:1619;height:99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i1moMMA&#10;AADdAAAADwAAAGRycy9kb3ducmV2LnhtbERPTWvCQBC9C/0PyxS86a4WpU1dpShFPYg07aHHITtN&#10;QrKzIbsm8d+7gtDbPN7nrDaDrUVHrS8da5hNFQjizJmScw0/35+TVxA+IBusHZOGK3nYrJ9GK0yM&#10;6/mLujTkIoawT1BDEUKTSOmzgiz6qWuII/fnWoshwjaXpsU+httazpVaSoslx4YCG9oWlFXpxWro&#10;duejShtTnc5vldwff6n3M9J6/Dx8vIMINIR/8cN9MHG+elnA/Zt4glz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i1moMMAAADdAAAADwAAAAAAAAAAAAAAAACYAgAAZHJzL2Rv&#10;d25yZXYueG1sUEsFBgAAAAAEAAQA9QAAAIgDAAAAAA==&#10;" fillcolor="#ddebcf" strokecolor="red" strokeweight=".25pt">
                                <v:fill color2="#156b13" rotate="t" angle="180" colors="0 #ddebcf;.5 #9cb86e;1 #156b13" focus="100%" type="gradient">
                                  <o:fill v:ext="view" type="gradientUnscaled"/>
                                </v:fill>
                                <v:stroke joinstyle="round"/>
                              </v:shape>
                              <v:shape id="Diamond 1037" o:spid="_x0000_s1139" type="#_x0000_t4" style="position:absolute;left:1561;top:3933;width:1619;height:99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bNdTMMA&#10;AADdAAAADwAAAGRycy9kb3ducmV2LnhtbERPTWvCQBC9C/0PyxS86a4WtE1dpShFPYg07aHHITtN&#10;QrKzIbsm8d+7gtDbPN7nrDaDrUVHrS8da5hNFQjizJmScw0/35+TVxA+IBusHZOGK3nYrJ9GK0yM&#10;6/mLujTkIoawT1BDEUKTSOmzgiz6qWuII/fnWoshwjaXpsU+httazpVaSIslx4YCG9oWlFXpxWro&#10;duejShtTnc5vldwff6n3M9J6/Dx8vIMINIR/8cN9MHG+elnC/Zt4glz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bNdTMMAAADdAAAADwAAAAAAAAAAAAAAAACYAgAAZHJzL2Rv&#10;d25yZXYueG1sUEsFBgAAAAAEAAQA9QAAAIgDAAAAAA==&#10;" fillcolor="#ddebcf" strokecolor="red" strokeweight=".25pt">
                                <v:fill color2="#156b13" rotate="t" angle="180" colors="0 #ddebcf;.5 #9cb86e;1 #156b13" focus="100%" type="gradient">
                                  <o:fill v:ext="view" type="gradientUnscaled"/>
                                </v:fill>
                                <v:stroke joinstyle="round"/>
                              </v:shape>
                              <v:shape id="Diamond 1038" o:spid="_x0000_s1140" type="#_x0000_t4" style="position:absolute;left:811;top:4379;width:1619;height:99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CzJPsUA&#10;AADdAAAADwAAAGRycy9kb3ducmV2LnhtbESPQUvDQBCF7wX/wzKCt3Y3CkXTboMooj1IMXrocciO&#10;SUh2NmTXJP77zkHwNsN78943+2LxvZpojG1gC9nGgCKugmu5tvD1+bK+BxUTssM+MFn4pQjF4Wq1&#10;x9yFmT9oKlOtJIRjjhaalIZc61g15DFuwkAs2ncYPSZZx1q7EWcJ972+NWarPbYsDQ0O9NRQ1ZU/&#10;3sL0fDqacnDd++mh06/HM80xI2tvrpfHHahES/o3/12/OcE3d4Ir38gI+nA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sLMk+xQAAAN0AAAAPAAAAAAAAAAAAAAAAAJgCAABkcnMv&#10;ZG93bnJldi54bWxQSwUGAAAAAAQABAD1AAAAigMAAAAA&#10;" fillcolor="#ddebcf" strokecolor="red" strokeweight=".25pt">
                                <v:fill color2="#156b13" rotate="t" angle="180" colors="0 #ddebcf;.5 #9cb86e;1 #156b13" focus="100%" type="gradient">
                                  <o:fill v:ext="view" type="gradientUnscaled"/>
                                </v:fill>
                                <v:stroke joinstyle="round"/>
                              </v:shape>
                              <v:shape id="Diamond 1039" o:spid="_x0000_s1141" type="#_x0000_t4" style="position:absolute;top:4886;width:1619;height:99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/kX3sQA&#10;AADdAAAADwAAAGRycy9kb3ducmV2LnhtbERP24rCMBB9F/Yfwizsi6zpKohWo4isIAjiZfF5aMam&#10;2Exqk7V1v34jCL7N4VxnOm9tKW5U+8Kxgq9eAoI4c7rgXMHPcfU5AuEDssbSMSm4k4f57K0zxVS7&#10;hvd0O4RcxBD2KSowIVSplD4zZNH3XEUcubOrLYYI61zqGpsYbkvZT5KhtFhwbDBY0dJQdjn8WgXD&#10;8fef7+9O1XXTLFfbu+muu6OtUh/v7WICIlAbXuKne63j/GQwhsc38QQ5+w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f5F97EAAAA3QAAAA8AAAAAAAAAAAAAAAAAmAIAAGRycy9k&#10;b3ducmV2LnhtbFBLBQYAAAAABAAEAPUAAACJAwAAAAA=&#10;" fillcolor="#000082" strokecolor="red" strokeweight=".25pt">
                                <v:fill color2="#ff8200" rotate="t" angle="180" colors="0 #000082;19661f #66008f;42598f #ba0066;58982f red;1 #ff8200" focus="100%" type="gradient">
                                  <o:fill v:ext="view" type="gradientUnscaled"/>
                                </v:fill>
                                <v:stroke joinstyle="round"/>
                              </v:shape>
                            </v:group>
                            <v:group id="Group 1040" o:spid="_x0000_s1142" style="position:absolute;left:7543;top:4400;width:9646;height:5874" coordsize="9648,587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+fDQo8cAAADd&#10;AAAADwAAAAAAAAAAAAAAAACqAgAAZHJzL2Rvd25yZXYueG1sUEsFBgAAAAAEAAQA+gAAAJ4DAAAA&#10;AA==&#10;">
                              <v:shape id="Diamond 1041" o:spid="_x0000_s1143" type="#_x0000_t4" style="position:absolute;left:8028;width:1620;height:99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RAT3sMA&#10;AADdAAAADwAAAGRycy9kb3ducmV2LnhtbERPTWvCQBC9F/wPyxS81d1IkRpdpSileihi7KHHITsm&#10;IdnZkN0m8d+7QqG3ebzPWW9H24ieOl851pDMFAji3JmKCw3fl4+XNxA+IBtsHJOGG3nYbiZPa0yN&#10;G/hMfRYKEUPYp6ihDKFNpfR5SRb9zLXEkbu6zmKIsCuk6XCI4baRc6UW0mLFsaHElnYl5XX2azX0&#10;+9NRZa2pv07LWn4ef2jwCWk9fR7fVyACjeFf/Oc+mDhfvSbw+CaeIDd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RAT3sMAAADdAAAADwAAAAAAAAAAAAAAAACYAgAAZHJzL2Rv&#10;d25yZXYueG1sUEsFBgAAAAAEAAQA9QAAAIgDAAAAAA==&#10;" fillcolor="#ddebcf" strokecolor="red" strokeweight=".25pt">
                                <v:fill color2="#156b13" rotate="t" angle="180" colors="0 #ddebcf;.5 #9cb86e;1 #156b13" focus="100%" type="gradient">
                                  <o:fill v:ext="view" type="gradientUnscaled"/>
                                </v:fill>
                                <v:stroke joinstyle="round"/>
                              </v:shape>
                              <v:shape id="Diamond 1042" o:spid="_x0000_s1144" type="#_x0000_t4" style="position:absolute;left:7217;top:506;width:1620;height:99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Vv20sQA&#10;AADdAAAADwAAAGRycy9kb3ducmV2LnhtbERP22rCQBB9F/yHZYS+iG4aimjqKkUqCAXxRp+H7DQb&#10;mp1Ns1sT/XpXEHybw7nOfNnZSpyp8aVjBa/jBARx7nTJhYLTcT2agvABWWPlmBRcyMNy0e/NMdOu&#10;5T2dD6EQMYR9hgpMCHUmpc8NWfRjVxNH7sc1FkOETSF1g20Mt5VMk2QiLZYcGwzWtDKU/x7+rYLJ&#10;7PPq0913/ffVrtbbixluhtOtUi+D7uMdRKAuPMUP90bH+clbCvdv4glyc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Fb9tLEAAAA3QAAAA8AAAAAAAAAAAAAAAAAmAIAAGRycy9k&#10;b3ducmV2LnhtbFBLBQYAAAAABAAEAPUAAACJAwAAAAA=&#10;" fillcolor="#000082" strokecolor="red" strokeweight=".25pt">
                                <v:fill color2="#ff8200" rotate="t" angle="180" colors="0 #000082;19661f #66008f;42598f #ba0066;58982f red;1 #ff8200" focus="100%" type="gradient">
                                  <o:fill v:ext="view" type="gradientUnscaled"/>
                                </v:fill>
                                <v:stroke joinstyle="round"/>
                              </v:shape>
                              <v:shape id="Diamond 1043" o:spid="_x0000_s1145" type="#_x0000_t4" style="position:absolute;left:6366;top:1013;width:1619;height:99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o4oMsMA&#10;AADdAAAADwAAAGRycy9kb3ducmV2LnhtbERPTWvCQBC9C/0PyxS86a5WpE1dpShFPYg07aHHITtN&#10;QrKzIbsm8d+7gtDbPN7nrDaDrUVHrS8da5hNFQjizJmScw0/35+TVxA+IBusHZOGK3nYrJ9GK0yM&#10;6/mLujTkIoawT1BDEUKTSOmzgiz6qWuII/fnWoshwjaXpsU+httazpVaSoslx4YCG9oWlFXpxWro&#10;duejShtTnc5vldwff6n3M9J6/Dx8vIMINIR/8cN9MHG+WrzA/Zt4glz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o4oMsMAAADdAAAADwAAAAAAAAAAAAAAAACYAgAAZHJzL2Rv&#10;d25yZXYueG1sUEsFBgAAAAAEAAQA9QAAAIgDAAAAAA==&#10;" fillcolor="#ddebcf" strokecolor="red" strokeweight=".25pt">
                                <v:fill color2="#156b13" rotate="t" angle="180" colors="0 #ddebcf;.5 #9cb86e;1 #156b13" focus="100%" type="gradient">
                                  <o:fill v:ext="view" type="gradientUnscaled"/>
                                </v:fill>
                                <v:stroke joinstyle="round"/>
                              </v:shape>
                              <v:shape id="Diamond 1044" o:spid="_x0000_s1146" type="#_x0000_t4" style="position:absolute;left:5555;top:1500;width:1619;height:99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WewRsIA&#10;AADdAAAADwAAAGRycy9kb3ducmV2LnhtbERPTWvCQBC9C/0PyxS86a4ioqmrlBZRDyKmPfQ4ZKdJ&#10;SHY2ZNck/fddQfA2j/c5m91ga9FR60vHGmZTBYI4c6bkXMP3136yAuEDssHaMWn4Iw+77ctog4lx&#10;PV+pS0MuYgj7BDUUITSJlD4ryKKfuoY4cr+utRgibHNpWuxjuK3lXKmltFhybCiwoY+Csiq9WQ3d&#10;5+Wk0sZU58u6kofTD/V+RlqPX4f3NxCBhvAUP9xHE+erxQLu38QT5PY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1Z7BGwgAAAN0AAAAPAAAAAAAAAAAAAAAAAJgCAABkcnMvZG93&#10;bnJldi54bWxQSwUGAAAAAAQABAD1AAAAhwMAAAAA&#10;" fillcolor="#ddebcf" strokecolor="red" strokeweight=".25pt">
                                <v:fill color2="#156b13" rotate="t" angle="180" colors="0 #ddebcf;.5 #9cb86e;1 #156b13" focus="100%" type="gradient">
                                  <o:fill v:ext="view" type="gradientUnscaled"/>
                                </v:fill>
                                <v:stroke joinstyle="round"/>
                              </v:shape>
                              <v:shape id="Diamond 1045" o:spid="_x0000_s1147" type="#_x0000_t4" style="position:absolute;left:4805;top:1946;width:1619;height:99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isV3cMA&#10;AADdAAAADwAAAGRycy9kb3ducmV2LnhtbERPTWvCQBC9C/0PyxS86a5SpU1dpShFPYg07aHHITtN&#10;QrKzIbsm8d+7gtDbPN7nrDaDrUVHrS8da5hNFQjizJmScw0/35+TVxA+IBusHZOGK3nYrJ9GK0yM&#10;6/mLujTkIoawT1BDEUKTSOmzgiz6qWuII/fnWoshwjaXpsU+httazpVaSoslx4YCG9oWlFXpxWro&#10;duejShtTnc5vldwff6n3M9J6/Dx8vIMINIR/8cN9MHG+elnA/Zt4glz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isV3cMAAADdAAAADwAAAAAAAAAAAAAAAACYAgAAZHJzL2Rv&#10;d25yZXYueG1sUEsFBgAAAAAEAAQA9QAAAIgDAAAAAA==&#10;" fillcolor="#ddebcf" strokecolor="red" strokeweight=".25pt">
                                <v:fill color2="#156b13" rotate="t" angle="180" colors="0 #ddebcf;.5 #9cb86e;1 #156b13" focus="100%" type="gradient">
                                  <o:fill v:ext="view" type="gradientUnscaled"/>
                                </v:fill>
                                <v:stroke joinstyle="round"/>
                              </v:shape>
                              <v:shape id="Diamond 1046" o:spid="_x0000_s1148" type="#_x0000_t4" style="position:absolute;left:3973;top:2432;width:1620;height:99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vmLqsMA&#10;AADdAAAADwAAAGRycy9kb3ducmV2LnhtbERPTWvCQBC9F/wPywi91V1LkTa6CaIU66FIowePQ3ZM&#10;QrKzIbsm6b/vFgq9zeN9ziabbCsG6n3tWMNyoUAQF87UXGq4nN+fXkH4gGywdUwavslDls4eNpgY&#10;N/IXDXkoRQxhn6CGKoQukdIXFVn0C9cRR+7meoshwr6UpscxhttWPiu1khZrjg0VdrSrqGjyu9Uw&#10;7E9HlXem+Ty9NfJwvNLol6T143zarkEEmsK/+M/9YeJ89bKC32/iCTL9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vmLqsMAAADdAAAADwAAAAAAAAAAAAAAAACYAgAAZHJzL2Rv&#10;d25yZXYueG1sUEsFBgAAAAAEAAQA9QAAAIgDAAAAAA==&#10;" fillcolor="#ddebcf" strokecolor="red" strokeweight=".25pt">
                                <v:fill color2="#156b13" rotate="t" angle="180" colors="0 #ddebcf;.5 #9cb86e;1 #156b13" focus="100%" type="gradient">
                                  <o:fill v:ext="view" type="gradientUnscaled"/>
                                </v:fill>
                                <v:stroke joinstyle="round"/>
                              </v:shape>
                              <v:shape id="Diamond 1047" o:spid="_x0000_s1149" type="#_x0000_t4" style="position:absolute;left:3162;top:2939;width:1620;height:99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bUuMcMA&#10;AADdAAAADwAAAGRycy9kb3ducmV2LnhtbERPTWvCQBC9C/0PyxS86a5StE1dpShFPYg07aHHITtN&#10;QrKzIbsm8d+7gtDbPN7nrDaDrUVHrS8da5hNFQjizJmScw0/35+TVxA+IBusHZOGK3nYrJ9GK0yM&#10;6/mLujTkIoawT1BDEUKTSOmzgiz6qWuII/fnWoshwjaXpsU+httazpVaSIslx4YCG9oWlFXpxWro&#10;duejShtTnc5vldwff6n3M9J6/Dx8vIMINIR/8cN9MHG+elnC/Zt4glz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bUuMcMAAADdAAAADwAAAAAAAAAAAAAAAACYAgAAZHJzL2Rv&#10;d25yZXYueG1sUEsFBgAAAAAEAAQA9QAAAIgDAAAAAA==&#10;" fillcolor="#ddebcf" strokecolor="red" strokeweight=".25pt">
                                <v:fill color2="#156b13" rotate="t" angle="180" colors="0 #ddebcf;.5 #9cb86e;1 #156b13" focus="100%" type="gradient">
                                  <o:fill v:ext="view" type="gradientUnscaled"/>
                                </v:fill>
                                <v:stroke joinstyle="round"/>
                              </v:shape>
                              <v:shape id="Diamond 1048" o:spid="_x0000_s1150" type="#_x0000_t4" style="position:absolute;left:2372;top:3426;width:1619;height:99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Cq6Q8UA&#10;AADdAAAADwAAAGRycy9kb3ducmV2LnhtbESPQUvDQBCF7wX/wzKCt3Y3IkXTboMooj1IMXrocciO&#10;SUh2NmTXJP77zkHwNsN78943+2LxvZpojG1gC9nGgCKugmu5tvD1+bK+BxUTssM+MFn4pQjF4Wq1&#10;x9yFmT9oKlOtJIRjjhaalIZc61g15DFuwkAs2ncYPSZZx1q7EWcJ972+NWarPbYsDQ0O9NRQ1ZU/&#10;3sL0fDqacnDd++mh06/HM80xI2tvrpfHHahES/o3/12/OcE3d4Ir38gI+nA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0KrpDxQAAAN0AAAAPAAAAAAAAAAAAAAAAAJgCAABkcnMv&#10;ZG93bnJldi54bWxQSwUGAAAAAAQABAD1AAAAigMAAAAA&#10;" fillcolor="#ddebcf" strokecolor="red" strokeweight=".25pt">
                                <v:fill color2="#156b13" rotate="t" angle="180" colors="0 #ddebcf;.5 #9cb86e;1 #156b13" focus="100%" type="gradient">
                                  <o:fill v:ext="view" type="gradientUnscaled"/>
                                </v:fill>
                                <v:stroke joinstyle="round"/>
                              </v:shape>
                              <v:shape id="Diamond 1049" o:spid="_x0000_s1151" type="#_x0000_t4" style="position:absolute;left:1561;top:3933;width:1619;height:99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2Yf2MMA&#10;AADdAAAADwAAAGRycy9kb3ducmV2LnhtbERPTWvCQBC9C/0PyxS86W5KKZq6htJSqgcRYw89Dtlp&#10;EpKdDdltEv+9WxC8zeN9ziabbCsG6n3tWEOyVCCIC2dqLjV8nz8XKxA+IBtsHZOGC3nItg+zDabG&#10;jXyiIQ+liCHsU9RQhdClUvqiIot+6TriyP263mKIsC+l6XGM4baVT0q9SIs1x4YKO3qvqGjyP6th&#10;+DjuVd6Z5nBcN/Jr/0OjT0jr+eP09goi0BTu4pt7Z+J89byG/2/iCXJ7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2Yf2MMAAADdAAAADwAAAAAAAAAAAAAAAACYAgAAZHJzL2Rv&#10;d25yZXYueG1sUEsFBgAAAAAEAAQA9QAAAIgDAAAAAA==&#10;" fillcolor="#ddebcf" strokecolor="red" strokeweight=".25pt">
                                <v:fill color2="#156b13" rotate="t" angle="180" colors="0 #ddebcf;.5 #9cb86e;1 #156b13" focus="100%" type="gradient">
                                  <o:fill v:ext="view" type="gradientUnscaled"/>
                                </v:fill>
                                <v:stroke joinstyle="round"/>
                              </v:shape>
                              <v:shape id="Diamond 1050" o:spid="_x0000_s1152" type="#_x0000_t4" style="position:absolute;left:811;top:4379;width:1619;height:99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xxb48cA&#10;AADdAAAADwAAAGRycy9kb3ducmV2LnhtbESPQWvCQBCF70L/wzIFL1I3ChVNXaVIBUEQa6XnITvN&#10;hmZnY3ZrYn9951DwNsN78943y3Xva3WlNlaBDUzGGSjiItiKSwPnj+3THFRMyBbrwGTgRhHWq4fB&#10;EnMbOn6n6ymVSkI45mjApdTkWsfCkcc4Dg2xaF+h9ZhkbUttW+wk3Nd6mmUz7bFiaXDY0MZR8X36&#10;8QZmi7ffOD1+Npd9t9kebm60G80Pxgwf+9cXUIn6dDf/X++s4GfPwi/fyAh69Qc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FscW+PHAAAA3QAAAA8AAAAAAAAAAAAAAAAAmAIAAGRy&#10;cy9kb3ducmV2LnhtbFBLBQYAAAAABAAEAPUAAACMAwAAAAA=&#10;" fillcolor="#000082" strokecolor="red" strokeweight=".25pt">
                                <v:fill color2="#ff8200" rotate="t" angle="180" colors="0 #000082;19661f #66008f;42598f #ba0066;58982f red;1 #ff8200" focus="100%" type="gradient">
                                  <o:fill v:ext="view" type="gradientUnscaled"/>
                                </v:fill>
                                <v:stroke joinstyle="round"/>
                              </v:shape>
                              <v:shape id="Diamond 1051" o:spid="_x0000_s1153" type="#_x0000_t4" style="position:absolute;top:4886;width:1619;height:99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MmFA8MA&#10;AADdAAAADwAAAGRycy9kb3ducmV2LnhtbERPTWvCQBC9F/wPyxS81d0IlRpdpSileihi7KHHITsm&#10;IdnZkN0m8d+7QqG3ebzPWW9H24ieOl851pDMFAji3JmKCw3fl4+XNxA+IBtsHJOGG3nYbiZPa0yN&#10;G/hMfRYKEUPYp6ihDKFNpfR5SRb9zLXEkbu6zmKIsCuk6XCI4baRc6UW0mLFsaHElnYl5XX2azX0&#10;+9NRZa2pv07LWn4ef2jwCWk9fR7fVyACjeFf/Oc+mDhfvSbw+CaeIDd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MmFA8MAAADdAAAADwAAAAAAAAAAAAAAAACYAgAAZHJzL2Rv&#10;d25yZXYueG1sUEsFBgAAAAAEAAQA9QAAAIgDAAAAAA==&#10;" fillcolor="#ddebcf" strokecolor="red" strokeweight=".25pt">
                                <v:fill color2="#156b13" rotate="t" angle="180" colors="0 #ddebcf;.5 #9cb86e;1 #156b13" focus="100%" type="gradient">
                                  <o:fill v:ext="view" type="gradientUnscaled"/>
                                </v:fill>
                                <v:stroke joinstyle="round"/>
                              </v:shape>
                            </v:group>
                            <v:group id="Group 1053" o:spid="_x0000_s1154" style="position:absolute;left:6743;top:3905;width:9646;height:5874" coordsize="9648,587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M+9gJwwAAAN0AAAAP&#10;AAAAAAAAAAAAAAAAAKoCAABkcnMvZG93bnJldi54bWxQSwUGAAAAAAQABAD6AAAAmgMAAAAA&#10;">
                              <v:shape id="Diamond 1054" o:spid="_x0000_s1155" type="#_x0000_t4" style="position:absolute;left:8028;width:1620;height:99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L4mm8MA&#10;AADdAAAADwAAAGRycy9kb3ducmV2LnhtbERPTWvCQBC9C/0PyxS86a5SpU1dpShFPYg07aHHITtN&#10;QrKzIbsm8d+7gtDbPN7nrDaDrUVHrS8da5hNFQjizJmScw0/35+TVxA+IBusHZOGK3nYrJ9GK0yM&#10;6/mLujTkIoawT1BDEUKTSOmzgiz6qWuII/fnWoshwjaXpsU+httazpVaSoslx4YCG9oWlFXpxWro&#10;duejShtTnc5vldwff6n3M9J6/Dx8vIMINIR/8cN9MHG+WrzA/Zt4glz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L4mm8MAAADdAAAADwAAAAAAAAAAAAAAAACYAgAAZHJzL2Rv&#10;d25yZXYueG1sUEsFBgAAAAAEAAQA9QAAAIgDAAAAAA==&#10;" fillcolor="#ddebcf" strokecolor="red" strokeweight=".25pt">
                                <v:fill color2="#156b13" rotate="t" angle="180" colors="0 #ddebcf;.5 #9cb86e;1 #156b13" focus="100%" type="gradient">
                                  <o:fill v:ext="view" type="gradientUnscaled"/>
                                </v:fill>
                                <v:stroke joinstyle="round"/>
                              </v:shape>
                              <v:shape id="Diamond 1055" o:spid="_x0000_s1156" type="#_x0000_t4" style="position:absolute;left:7217;top:506;width:1620;height:99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/KDAMIA&#10;AADdAAAADwAAAGRycy9kb3ducmV2LnhtbERPTWvCQBC9C/0PyxS86a6CoqmrlBZRDyKmPfQ4ZKdJ&#10;SHY2ZNck/fddQfA2j/c5m91ga9FR60vHGmZTBYI4c6bkXMP3136yAuEDssHaMWn4Iw+77ctog4lx&#10;PV+pS0MuYgj7BDUUITSJlD4ryKKfuoY4cr+utRgibHNpWuxjuK3lXKmltFhybCiwoY+Csiq9WQ3d&#10;5+Wk0sZU58u6kofTD/V+RlqPX4f3NxCBhvAUP9xHE+erxQLu38QT5PY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f8oMAwgAAAN0AAAAPAAAAAAAAAAAAAAAAAJgCAABkcnMvZG93&#10;bnJldi54bWxQSwUGAAAAAAQABAD1AAAAhwMAAAAA&#10;" fillcolor="#ddebcf" strokecolor="red" strokeweight=".25pt">
                                <v:fill color2="#156b13" rotate="t" angle="180" colors="0 #ddebcf;.5 #9cb86e;1 #156b13" focus="100%" type="gradient">
                                  <o:fill v:ext="view" type="gradientUnscaled"/>
                                </v:fill>
                                <v:stroke joinstyle="round"/>
                              </v:shape>
                              <v:shape id="Diamond 1056" o:spid="_x0000_s1157" type="#_x0000_t4" style="position:absolute;left:6366;top:1013;width:1619;height:99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7lmDMQA&#10;AADdAAAADwAAAGRycy9kb3ducmV2LnhtbERP32vCMBB+H+x/CDfwRTSdYNFqlCETBEE2FZ+P5myK&#10;zaVroq3+9WYw2Nt9fD9vvuxsJW7U+NKxgvdhAoI4d7rkQsHxsB5MQPiArLFyTAru5GG5eH2ZY6Zd&#10;y99024dCxBD2GSowIdSZlD43ZNEPXU0cubNrLIYIm0LqBtsYbis5SpJUWiw5NhisaWUov+yvVkE6&#10;/Xz40dep/tm2q/Xubvqb/mSnVO+t+5iBCNSFf/Gfe6Pj/GScwu838QS5eA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u5ZgzEAAAA3QAAAA8AAAAAAAAAAAAAAAAAmAIAAGRycy9k&#10;b3ducmV2LnhtbFBLBQYAAAAABAAEAPUAAACJAwAAAAA=&#10;" fillcolor="#000082" strokecolor="red" strokeweight=".25pt">
                                <v:fill color2="#ff8200" rotate="t" angle="180" colors="0 #000082;19661f #66008f;42598f #ba0066;58982f red;1 #ff8200" focus="100%" type="gradient">
                                  <o:fill v:ext="view" type="gradientUnscaled"/>
                                </v:fill>
                                <v:stroke joinstyle="round"/>
                              </v:shape>
                              <v:shape id="Diamond 1057" o:spid="_x0000_s1158" type="#_x0000_t4" style="position:absolute;left:5555;top:1500;width:1619;height:99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Gy47MMA&#10;AADdAAAADwAAAGRycy9kb3ducmV2LnhtbERPTWvCQBC9C/0PyxS86a5CtU1dpShFPYg07aHHITtN&#10;QrKzIbsm8d+7gtDbPN7nrDaDrUVHrS8da5hNFQjizJmScw0/35+TVxA+IBusHZOGK3nYrJ9GK0yM&#10;6/mLujTkIoawT1BDEUKTSOmzgiz6qWuII/fnWoshwjaXpsU+httazpVaSIslx4YCG9oWlFXpxWro&#10;duejShtTnc5vldwff6n3M9J6/Dx8vIMINIR/8cN9MHG+elnC/Zt4glz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Gy47MMAAADdAAAADwAAAAAAAAAAAAAAAACYAgAAZHJzL2Rv&#10;d25yZXYueG1sUEsFBgAAAAAEAAQA9QAAAIgDAAAAAA==&#10;" fillcolor="#ddebcf" strokecolor="red" strokeweight=".25pt">
                                <v:fill color2="#156b13" rotate="t" angle="180" colors="0 #ddebcf;.5 #9cb86e;1 #156b13" focus="100%" type="gradient">
                                  <o:fill v:ext="view" type="gradientUnscaled"/>
                                </v:fill>
                                <v:stroke joinstyle="round"/>
                              </v:shape>
                              <v:shape id="Diamond 1058" o:spid="_x0000_s1159" type="#_x0000_t4" style="position:absolute;left:4805;top:1946;width:1619;height:99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fMsnsUA&#10;AADdAAAADwAAAGRycy9kb3ducmV2LnhtbESPQUvDQBCF7wX/wzKCt3Y3gkXTboMooj1IMXrocciO&#10;SUh2NmTXJP77zkHwNsN78943+2LxvZpojG1gC9nGgCKugmu5tvD1+bK+BxUTssM+MFn4pQjF4Wq1&#10;x9yFmT9oKlOtJIRjjhaalIZc61g15DFuwkAs2ncYPSZZx1q7EWcJ972+NWarPbYsDQ0O9NRQ1ZU/&#10;3sL0fDqacnDd++mh06/HM80xI2tvrpfHHahES/o3/12/OcE3d4Ir38gI+nA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x8yyexQAAAN0AAAAPAAAAAAAAAAAAAAAAAJgCAABkcnMv&#10;ZG93bnJldi54bWxQSwUGAAAAAAQABAD1AAAAigMAAAAA&#10;" fillcolor="#ddebcf" strokecolor="red" strokeweight=".25pt">
                                <v:fill color2="#156b13" rotate="t" angle="180" colors="0 #ddebcf;.5 #9cb86e;1 #156b13" focus="100%" type="gradient">
                                  <o:fill v:ext="view" type="gradientUnscaled"/>
                                </v:fill>
                                <v:stroke joinstyle="round"/>
                              </v:shape>
                              <v:shape id="Diamond 1059" o:spid="_x0000_s1160" type="#_x0000_t4" style="position:absolute;left:3973;top:2432;width:1620;height:99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r+JBcMA&#10;AADdAAAADwAAAGRycy9kb3ducmV2LnhtbERPTWvCQBC9C/0PyxS86W4KLZq6htJSqgcRYw89Dtlp&#10;EpKdDdltEv+9WxC8zeN9ziabbCsG6n3tWEOyVCCIC2dqLjV8nz8XKxA+IBtsHZOGC3nItg+zDabG&#10;jXyiIQ+liCHsU9RQhdClUvqiIot+6TriyP263mKIsC+l6XGM4baVT0q9SIs1x4YKO3qvqGjyP6th&#10;+DjuVd6Z5nBcN/Jr/0OjT0jr+eP09goi0BTu4pt7Z+J89byG/2/iCXJ7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r+JBcMAAADdAAAADwAAAAAAAAAAAAAAAACYAgAAZHJzL2Rv&#10;d25yZXYueG1sUEsFBgAAAAAEAAQA9QAAAIgDAAAAAA==&#10;" fillcolor="#ddebcf" strokecolor="red" strokeweight=".25pt">
                                <v:fill color2="#156b13" rotate="t" angle="180" colors="0 #ddebcf;.5 #9cb86e;1 #156b13" focus="100%" type="gradient">
                                  <o:fill v:ext="view" type="gradientUnscaled"/>
                                </v:fill>
                                <v:stroke joinstyle="round"/>
                              </v:shape>
                              <v:shape id="Diamond 1060" o:spid="_x0000_s1161" type="#_x0000_t4" style="position:absolute;left:3162;top:2939;width:1620;height:99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enqJcUA&#10;AADdAAAADwAAAGRycy9kb3ducmV2LnhtbESPQW/CMAyF75P2HyJP2m0k7IBGR0Bo08Q4TIhuhx2t&#10;xrRVG6dqQlv+PT4gcbP1nt/7vNpMvlUD9bEObGE+M6CIi+BqLi38/X69vIGKCdlhG5gsXCjCZv34&#10;sMLMhZGPNOSpVBLCMUMLVUpdpnUsKvIYZ6EjFu0Ueo9J1r7UrsdRwn2rX41ZaI81S0OFHX1UVDT5&#10;2VsYPg97k3eu+TksG73b/9MY52Tt89O0fQeVaEp38+362wm+WQi/fCMj6PUV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B6eolxQAAAN0AAAAPAAAAAAAAAAAAAAAAAJgCAABkcnMv&#10;ZG93bnJldi54bWxQSwUGAAAAAAQABAD1AAAAigMAAAAA&#10;" fillcolor="#ddebcf" strokecolor="red" strokeweight=".25pt">
                                <v:fill color2="#156b13" rotate="t" angle="180" colors="0 #ddebcf;.5 #9cb86e;1 #156b13" focus="100%" type="gradient">
                                  <o:fill v:ext="view" type="gradientUnscaled"/>
                                </v:fill>
                                <v:stroke joinstyle="round"/>
                              </v:shape>
                              <v:shape id="Diamond 1061" o:spid="_x0000_s1162" type="#_x0000_t4" style="position:absolute;left:2372;top:3426;width:1619;height:99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qVPvsIA&#10;AADdAAAADwAAAGRycy9kb3ducmV2LnhtbERPTWvCQBC9F/wPywi91d30IG10FVFEPYg0evA4ZMck&#10;JDsbstsk/fduodDbPN7nLNejbURPna8ca0hmCgRx7kzFhYbbdf/2AcIHZIONY9LwQx7Wq8nLElPj&#10;Bv6iPguFiCHsU9RQhtCmUvq8JIt+5lriyD1cZzFE2BXSdDjEcNvId6Xm0mLFsaHElrYl5XX2bTX0&#10;u8tJZa2pz5fPWh5Odxp8Qlq/TsfNAkSgMfyL/9xHE+ereQK/38QT5OoJ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upU++wgAAAN0AAAAPAAAAAAAAAAAAAAAAAJgCAABkcnMvZG93&#10;bnJldi54bWxQSwUGAAAAAAQABAD1AAAAhwMAAAAA&#10;" fillcolor="#ddebcf" strokecolor="red" strokeweight=".25pt">
                                <v:fill color2="#156b13" rotate="t" angle="180" colors="0 #ddebcf;.5 #9cb86e;1 #156b13" focus="100%" type="gradient">
                                  <o:fill v:ext="view" type="gradientUnscaled"/>
                                </v:fill>
                                <v:stroke joinstyle="round"/>
                              </v:shape>
                              <v:shape id="Diamond 1062" o:spid="_x0000_s1163" type="#_x0000_t4" style="position:absolute;left:1561;top:3933;width:1619;height:99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u6qssQA&#10;AADdAAAADwAAAGRycy9kb3ducmV2LnhtbERPTWvCQBC9F/wPywi9iG7MIdjoKiIKQkGsLT0P2TEb&#10;zM7G7NbE/nq3UPA2j/c5i1Vva3Gj1leOFUwnCQjiwumKSwVfn7vxDIQPyBprx6TgTh5Wy8HLAnPt&#10;Ov6g2ymUIoawz1GBCaHJpfSFIYt+4hriyJ1dazFE2JZSt9jFcFvLNEkyabHi2GCwoY2h4nL6sQqy&#10;t+2vT4/fzfW92+wOdzPaj2YHpV6H/XoOIlAfnuJ/917H+UmWwt838QS5fA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ruqrLEAAAA3QAAAA8AAAAAAAAAAAAAAAAAmAIAAGRycy9k&#10;b3ducmV2LnhtbFBLBQYAAAAABAAEAPUAAACJAwAAAAA=&#10;" fillcolor="#000082" strokecolor="red" strokeweight=".25pt">
                                <v:fill color2="#ff8200" rotate="t" angle="180" colors="0 #000082;19661f #66008f;42598f #ba0066;58982f red;1 #ff8200" focus="100%" type="gradient">
                                  <o:fill v:ext="view" type="gradientUnscaled"/>
                                </v:fill>
                                <v:stroke joinstyle="round"/>
                              </v:shape>
                              <v:shape id="Diamond 1063" o:spid="_x0000_s1164" type="#_x0000_t4" style="position:absolute;left:811;top:4379;width:1619;height:99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Tt0UsMA&#10;AADdAAAADwAAAGRycy9kb3ducmV2LnhtbERPTWvCQBC9F/wPywi91V1bkDa6CaIU66FIowePQ3ZM&#10;QrKzIbsm6b/vFgq9zeN9ziabbCsG6n3tWMNyoUAQF87UXGq4nN+fXkH4gGywdUwavslDls4eNpgY&#10;N/IXDXkoRQxhn6CGKoQukdIXFVn0C9cRR+7meoshwr6UpscxhttWPiu1khZrjg0VdrSrqGjyu9Uw&#10;7E9HlXem+Ty9NfJwvNLol6T143zarkEEmsK/+M/9YeJ8tXqB32/iCTL9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Tt0UsMAAADdAAAADwAAAAAAAAAAAAAAAACYAgAAZHJzL2Rv&#10;d25yZXYueG1sUEsFBgAAAAAEAAQA9QAAAIgDAAAAAA==&#10;" fillcolor="#ddebcf" strokecolor="red" strokeweight=".25pt">
                                <v:fill color2="#156b13" rotate="t" angle="180" colors="0 #ddebcf;.5 #9cb86e;1 #156b13" focus="100%" type="gradient">
                                  <o:fill v:ext="view" type="gradientUnscaled"/>
                                </v:fill>
                                <v:stroke joinstyle="round"/>
                              </v:shape>
                              <v:shape id="Diamond 1064" o:spid="_x0000_s1165" type="#_x0000_t4" style="position:absolute;top:4886;width:1619;height:99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tLsJsMA&#10;AADdAAAADwAAAGRycy9kb3ducmV2LnhtbERPTWvCQBC9F/wPywi91V1LkTa6CaIU66FIowePQ3ZM&#10;QrKzIbsm6b/vFgq9zeN9ziabbCsG6n3tWMNyoUAQF87UXGq4nN+fXkH4gGywdUwavslDls4eNpgY&#10;N/IXDXkoRQxhn6CGKoQukdIXFVn0C9cRR+7meoshwr6UpscxhttWPiu1khZrjg0VdrSrqGjyu9Uw&#10;7E9HlXem+Ty9NfJwvNLol6T143zarkEEmsK/+M/9YeJ8tXqB32/iCTL9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tLsJsMAAADdAAAADwAAAAAAAAAAAAAAAACYAgAAZHJzL2Rv&#10;d25yZXYueG1sUEsFBgAAAAAEAAQA9QAAAIgDAAAAAA==&#10;" fillcolor="#ddebcf" strokecolor="red" strokeweight=".25pt">
                                <v:fill color2="#156b13" rotate="t" angle="180" colors="0 #ddebcf;.5 #9cb86e;1 #156b13" focus="100%" type="gradient">
                                  <o:fill v:ext="view" type="gradientUnscaled"/>
                                </v:fill>
                                <v:stroke joinstyle="round"/>
                              </v:shape>
                            </v:group>
                            <v:group id="Group 1065" o:spid="_x0000_s1166" style="position:absolute;left:5886;top:3429;width:9646;height:5873" coordsize="9648,587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ojIvW8QAAADdAAAA&#10;DwAAAAAAAAAAAAAAAACqAgAAZHJzL2Rvd25yZXYueG1sUEsFBgAAAAAEAAQA+gAAAJsDAAAAAA==&#10;">
                              <v:shape id="Diamond 1066" o:spid="_x0000_s1167" type="#_x0000_t4" style="position:absolute;left:8028;width:1620;height:99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UzXysIA&#10;AADdAAAADwAAAGRycy9kb3ducmV2LnhtbERPTWvCQBC9F/wPywi91V17CG10FVFEPYg0evA4ZMck&#10;JDsbstsk/fduodDbPN7nLNejbURPna8ca5jPFAji3JmKCw236/7tA4QPyAYbx6ThhzysV5OXJabG&#10;DfxFfRYKEUPYp6ihDKFNpfR5SRb9zLXEkXu4zmKIsCuk6XCI4baR70ol0mLFsaHElrYl5XX2bTX0&#10;u8tJZa2pz5fPWh5Odxr8nLR+nY6bBYhAY/gX/7mPJs5XSQK/38QT5OoJ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hTNfKwgAAAN0AAAAPAAAAAAAAAAAAAAAAAJgCAABkcnMvZG93&#10;bnJldi54bWxQSwUGAAAAAAQABAD1AAAAhwMAAAAA&#10;" fillcolor="#ddebcf" strokecolor="red" strokeweight=".25pt">
                                <v:fill color2="#156b13" rotate="t" angle="180" colors="0 #ddebcf;.5 #9cb86e;1 #156b13" focus="100%" type="gradient">
                                  <o:fill v:ext="view" type="gradientUnscaled"/>
                                </v:fill>
                                <v:stroke joinstyle="round"/>
                              </v:shape>
                              <v:shape id="Diamond 1067" o:spid="_x0000_s1168" type="#_x0000_t4" style="position:absolute;left:7217;top:506;width:1620;height:99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gByUcMA&#10;AADdAAAADwAAAGRycy9kb3ducmV2LnhtbERPS2vCQBC+C/0PyxS86a4efKSuUlpEPYiY9tDjkJ0m&#10;IdnZkF2T9N93BcHbfHzP2ewGW4uOWl861jCbKhDEmTMl5xq+v/aTFQgfkA3WjknDH3nYbV9GG0yM&#10;6/lKXRpyEUPYJ6ihCKFJpPRZQRb91DXEkft1rcUQYZtL02Ifw20t50otpMWSY0OBDX0UlFXpzWro&#10;Pi8nlTamOl/WlTycfqj3M9J6/Dq8v4EINISn+OE+mjhfLZZw/yaeILf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gByUcMAAADdAAAADwAAAAAAAAAAAAAAAACYAgAAZHJzL2Rv&#10;d25yZXYueG1sUEsFBgAAAAAEAAQA9QAAAIgDAAAAAA==&#10;" fillcolor="#ddebcf" strokecolor="red" strokeweight=".25pt">
                                <v:fill color2="#156b13" rotate="t" angle="180" colors="0 #ddebcf;.5 #9cb86e;1 #156b13" focus="100%" type="gradient">
                                  <o:fill v:ext="view" type="gradientUnscaled"/>
                                </v:fill>
                                <v:stroke joinstyle="round"/>
                              </v:shape>
                              <v:shape id="Diamond 1068" o:spid="_x0000_s1169" type="#_x0000_t4" style="position:absolute;left:6366;top:1013;width:1619;height:99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5/mI8UA&#10;AADdAAAADwAAAGRycy9kb3ducmV2LnhtbESPQW/CMAyF75P2HyJP2m0k7IBGR0Bo08Q4TIhuhx2t&#10;xrRVG6dqQlv+PT4gcbP1nt/7vNpMvlUD9bEObGE+M6CIi+BqLi38/X69vIGKCdlhG5gsXCjCZv34&#10;sMLMhZGPNOSpVBLCMUMLVUpdpnUsKvIYZ6EjFu0Ueo9J1r7UrsdRwn2rX41ZaI81S0OFHX1UVDT5&#10;2VsYPg97k3eu+TksG73b/9MY52Tt89O0fQeVaEp38+362wm+WQiufCMj6PUV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/n+YjxQAAAN0AAAAPAAAAAAAAAAAAAAAAAJgCAABkcnMv&#10;ZG93bnJldi54bWxQSwUGAAAAAAQABAD1AAAAigMAAAAA&#10;" fillcolor="#ddebcf" strokecolor="red" strokeweight=".25pt">
                                <v:fill color2="#156b13" rotate="t" angle="180" colors="0 #ddebcf;.5 #9cb86e;1 #156b13" focus="100%" type="gradient">
                                  <o:fill v:ext="view" type="gradientUnscaled"/>
                                </v:fill>
                                <v:stroke joinstyle="round"/>
                              </v:shape>
                              <v:shape id="Diamond 1069" o:spid="_x0000_s1170" type="#_x0000_t4" style="position:absolute;left:5555;top:1500;width:1619;height:99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Eo4w8QA&#10;AADdAAAADwAAAGRycy9kb3ducmV2LnhtbERPTYvCMBC9C/6HMIIX0XQ9FK1GEVlBWJDVFc9DMzbF&#10;ZlKbaOv++s3Cwt7m8T5nue5sJZ7U+NKxgrdJAoI4d7rkQsH5azeegfABWWPlmBS8yMN61e8tMdOu&#10;5SM9T6EQMYR9hgpMCHUmpc8NWfQTVxNH7uoaiyHCppC6wTaG20pOkySVFkuODQZr2hrKb6eHVZDO&#10;37/99PNS3z/a7e7wMqP9aHZQajjoNgsQgbrwL/5z73Wcn6Rz+P0mniBX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RKOMPEAAAA3QAAAA8AAAAAAAAAAAAAAAAAmAIAAGRycy9k&#10;b3ducmV2LnhtbFBLBQYAAAAABAAEAPUAAACJAwAAAAA=&#10;" fillcolor="#000082" strokecolor="red" strokeweight=".25pt">
                                <v:fill color2="#ff8200" rotate="t" angle="180" colors="0 #000082;19661f #66008f;42598f #ba0066;58982f red;1 #ff8200" focus="100%" type="gradient">
                                  <o:fill v:ext="view" type="gradientUnscaled"/>
                                </v:fill>
                                <v:stroke joinstyle="round"/>
                              </v:shape>
                              <v:shape id="Diamond 1070" o:spid="_x0000_s1171" type="#_x0000_t4" style="position:absolute;left:4805;top:1946;width:1619;height:99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DB8+MUA&#10;AADdAAAADwAAAGRycy9kb3ducmV2LnhtbESPQU/DMAyF75P4D5GRuG1JOTDollUIhGAHNFE47Gg1&#10;pq3aOFUT2vLv5wMSN1vv+b3P+2LxvZpojG1gC9nGgCKugmu5tvD1+bK+BxUTssM+MFn4pQjF4Wq1&#10;x9yFmT9oKlOtJIRjjhaalIZc61g15DFuwkAs2ncYPSZZx1q7EWcJ972+NeZOe2xZGhoc6Kmhqit/&#10;vIXp+XQ05eC699NDp1+PZ5pjRtbeXC+PO1CJlvRv/rt+c4JvtsIv38gI+nA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EMHz4xQAAAN0AAAAPAAAAAAAAAAAAAAAAAJgCAABkcnMv&#10;ZG93bnJldi54bWxQSwUGAAAAAAQABAD1AAAAigMAAAAA&#10;" fillcolor="#ddebcf" strokecolor="red" strokeweight=".25pt">
                                <v:fill color2="#156b13" rotate="t" angle="180" colors="0 #ddebcf;.5 #9cb86e;1 #156b13" focus="100%" type="gradient">
                                  <o:fill v:ext="view" type="gradientUnscaled"/>
                                </v:fill>
                                <v:stroke joinstyle="round"/>
                              </v:shape>
                              <v:shape id="Diamond 1071" o:spid="_x0000_s1172" type="#_x0000_t4" style="position:absolute;left:3973;top:2432;width:1620;height:99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3zZY8MA&#10;AADdAAAADwAAAGRycy9kb3ducmV2LnhtbERPTWvCQBC9F/wPyxS81d14qDW6SlFK9VDE2EOPQ3ZM&#10;QrKzIbtN4r93hUJv83ifs96OthE9db5yrCGZKRDEuTMVFxq+Lx8vbyB8QDbYOCYNN/Kw3Uye1pga&#10;N/CZ+iwUIoawT1FDGUKbSunzkiz6mWuJI3d1ncUQYVdI0+EQw20j50q9SosVx4YSW9qVlNfZr9XQ&#10;709HlbWm/jota/l5/KHBJ6T19Hl8X4EINIZ/8Z/7YOJ8tUjg8U08QW7u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3zZY8MAAADdAAAADwAAAAAAAAAAAAAAAACYAgAAZHJzL2Rv&#10;d25yZXYueG1sUEsFBgAAAAAEAAQA9QAAAIgDAAAAAA==&#10;" fillcolor="#ddebcf" strokecolor="red" strokeweight=".25pt">
                                <v:fill color2="#156b13" rotate="t" angle="180" colors="0 #ddebcf;.5 #9cb86e;1 #156b13" focus="100%" type="gradient">
                                  <o:fill v:ext="view" type="gradientUnscaled"/>
                                </v:fill>
                                <v:stroke joinstyle="round"/>
                              </v:shape>
                              <v:shape id="Diamond 1072" o:spid="_x0000_s1173" type="#_x0000_t4" style="position:absolute;left:3162;top:2939;width:1620;height:99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65HFMMA&#10;AADdAAAADwAAAGRycy9kb3ducmV2LnhtbERPTWvCQBC9F/wPywi91V092Da6CaIU66FIowePQ3ZM&#10;QrKzIbtN0n/fLRR6m8f7nG022VYM1PvasYblQoEgLpypudRwvbw9vYDwAdlg65g0fJOHLJ09bDEx&#10;buRPGvJQihjCPkENVQhdIqUvKrLoF64jjtzd9RZDhH0pTY9jDLetXCm1lhZrjg0VdrSvqGjyL6th&#10;OJxPKu9M83F+beTxdKPRL0nrx/m024AINIV/8Z/73cT56nkFv9/EE2T6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65HFMMAAADdAAAADwAAAAAAAAAAAAAAAACYAgAAZHJzL2Rv&#10;d25yZXYueG1sUEsFBgAAAAAEAAQA9QAAAIgDAAAAAA==&#10;" fillcolor="#ddebcf" strokecolor="red" strokeweight=".25pt">
                                <v:fill color2="#156b13" rotate="t" angle="180" colors="0 #ddebcf;.5 #9cb86e;1 #156b13" focus="100%" type="gradient">
                                  <o:fill v:ext="view" type="gradientUnscaled"/>
                                </v:fill>
                                <v:stroke joinstyle="round"/>
                              </v:shape>
                              <v:shape id="Diamond 1073" o:spid="_x0000_s1174" type="#_x0000_t4" style="position:absolute;left:2372;top:3426;width:1619;height:99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HuZ9MQA&#10;AADdAAAADwAAAGRycy9kb3ducmV2LnhtbERP32vCMBB+F/wfwgm+yEx1oK4zisgEQRB14vPR3Jqy&#10;5tI10db99Ysw8O0+vp83X7a2FDeqfeFYwWiYgCDOnC44V3D+3LzMQPiArLF0TAru5GG56HbmmGrX&#10;8JFup5CLGMI+RQUmhCqV0meGLPqhq4gj9+VqiyHCOpe6xiaG21KOk2QiLRYcGwxWtDaUfZ+uVsHk&#10;7ePXjw+X6mfXrDf7uxlsB7O9Uv1eu3oHEagNT/G/e6vj/GT6Co9v4gly8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B7mfTEAAAA3QAAAA8AAAAAAAAAAAAAAAAAmAIAAGRycy9k&#10;b3ducmV2LnhtbFBLBQYAAAAABAAEAPUAAACJAwAAAAA=&#10;" fillcolor="#000082" strokecolor="red" strokeweight=".25pt">
                                <v:fill color2="#ff8200" rotate="t" angle="180" colors="0 #000082;19661f #66008f;42598f #ba0066;58982f red;1 #ff8200" focus="100%" type="gradient">
                                  <o:fill v:ext="view" type="gradientUnscaled"/>
                                </v:fill>
                                <v:stroke joinstyle="round"/>
                              </v:shape>
                              <v:shape id="Diamond 1074" o:spid="_x0000_s1175" type="#_x0000_t4" style="position:absolute;left:1561;top:3933;width:1619;height:99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wt6+8MA&#10;AADdAAAADwAAAGRycy9kb3ducmV2LnhtbERPTWvCQBC9C/0PyxS86a5StE1dpShFPYg07aHHITtN&#10;QrKzIbsm8d+7gtDbPN7nrDaDrUVHrS8da5hNFQjizJmScw0/35+TVxA+IBusHZOGK3nYrJ9GK0yM&#10;6/mLujTkIoawT1BDEUKTSOmzgiz6qWuII/fnWoshwjaXpsU+httazpVaSIslx4YCG9oWlFXpxWro&#10;duejShtTnc5vldwff6n3M9J6/Dx8vIMINIR/8cN9MHG+Wr7A/Zt4glz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wt6+8MAAADdAAAADwAAAAAAAAAAAAAAAACYAgAAZHJzL2Rv&#10;d25yZXYueG1sUEsFBgAAAAAEAAQA9QAAAIgDAAAAAA==&#10;" fillcolor="#ddebcf" strokecolor="red" strokeweight=".25pt">
                                <v:fill color2="#156b13" rotate="t" angle="180" colors="0 #ddebcf;.5 #9cb86e;1 #156b13" focus="100%" type="gradient">
                                  <o:fill v:ext="view" type="gradientUnscaled"/>
                                </v:fill>
                                <v:stroke joinstyle="round"/>
                              </v:shape>
                              <v:shape id="Diamond 1075" o:spid="_x0000_s1176" type="#_x0000_t4" style="position:absolute;left:811;top:4379;width:1619;height:99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EffYMMA&#10;AADdAAAADwAAAGRycy9kb3ducmV2LnhtbERPTWvCQBC9C/0PyxS86a5CtU1dpShFPYg07aHHITtN&#10;QrKzIbsm8d+7gtDbPN7nrDaDrUVHrS8da5hNFQjizJmScw0/35+TVxA+IBusHZOGK3nYrJ9GK0yM&#10;6/mLujTkIoawT1BDEUKTSOmzgiz6qWuII/fnWoshwjaXpsU+httazpVaSIslx4YCG9oWlFXpxWro&#10;duejShtTnc5vldwff6n3M9J6/Dx8vIMINIR/8cN9MHG+Wr7A/Zt4glz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EffYMMAAADdAAAADwAAAAAAAAAAAAAAAACYAgAAZHJzL2Rv&#10;d25yZXYueG1sUEsFBgAAAAAEAAQA9QAAAIgDAAAAAA==&#10;" fillcolor="#ddebcf" strokecolor="red" strokeweight=".25pt">
                                <v:fill color2="#156b13" rotate="t" angle="180" colors="0 #ddebcf;.5 #9cb86e;1 #156b13" focus="100%" type="gradient">
                                  <o:fill v:ext="view" type="gradientUnscaled"/>
                                </v:fill>
                                <v:stroke joinstyle="round"/>
                              </v:shape>
                              <v:shape id="Diamond 1076" o:spid="_x0000_s1177" type="#_x0000_t4" style="position:absolute;top:4886;width:1619;height:99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JVBF8MA&#10;AADdAAAADwAAAGRycy9kb3ducmV2LnhtbERPS2vCQBC+C/0PyxS86a4efKSuUlpEPYiY9tDjkJ0m&#10;IdnZkF2T9N93BcHbfHzP2ewGW4uOWl861jCbKhDEmTMl5xq+v/aTFQgfkA3WjknDH3nYbV9GG0yM&#10;6/lKXRpyEUPYJ6ihCKFJpPRZQRb91DXEkft1rcUQYZtL02Ifw20t50otpMWSY0OBDX0UlFXpzWro&#10;Pi8nlTamOl/WlTycfqj3M9J6/Dq8v4EINISn+OE+mjhfLRdw/yaeILf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5JVBF8MAAADdAAAADwAAAAAAAAAAAAAAAACYAgAAZHJzL2Rv&#10;d25yZXYueG1sUEsFBgAAAAAEAAQA9QAAAIgDAAAAAA==&#10;" fillcolor="#ddebcf" strokecolor="red" strokeweight=".25pt">
                                <v:fill color2="#156b13" rotate="t" angle="180" colors="0 #ddebcf;.5 #9cb86e;1 #156b13" focus="100%" type="gradient">
                                  <o:fill v:ext="view" type="gradientUnscaled"/>
                                </v:fill>
                                <v:stroke joinstyle="round"/>
                              </v:shape>
                            </v:group>
                            <v:group id="Group 1077" o:spid="_x0000_s1178" style="position:absolute;left:5067;top:2914;width:9645;height:5874" coordsize="9648,587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4dYJqwwAAAN0AAAAP&#10;AAAAAAAAAAAAAAAAAKoCAABkcnMvZG93bnJldi54bWxQSwUGAAAAAAQABAD6AAAAmgMAAAAA&#10;">
                              <v:shape id="Diamond 1078" o:spid="_x0000_s1179" type="#_x0000_t4" style="position:absolute;left:8028;width:1620;height:99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kZw/sUA&#10;AADdAAAADwAAAGRycy9kb3ducmV2LnhtbESPQU/DMAyF75P4D5GRuG1JOTDollUIhGAHNFE47Gg1&#10;pq3aOFUT2vLv5wMSN1vv+b3P+2LxvZpojG1gC9nGgCKugmu5tvD1+bK+BxUTssM+MFn4pQjF4Wq1&#10;x9yFmT9oKlOtJIRjjhaalIZc61g15DFuwkAs2ncYPSZZx1q7EWcJ972+NeZOe2xZGhoc6Kmhqit/&#10;vIXp+XQ05eC699NDp1+PZ5pjRtbeXC+PO1CJlvRv/rt+c4JvtoIr38gI+nA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6RnD+xQAAAN0AAAAPAAAAAAAAAAAAAAAAAJgCAABkcnMv&#10;ZG93bnJldi54bWxQSwUGAAAAAAQABAD1AAAAigMAAAAA&#10;" fillcolor="#ddebcf" strokecolor="red" strokeweight=".25pt">
                                <v:fill color2="#156b13" rotate="t" angle="180" colors="0 #ddebcf;.5 #9cb86e;1 #156b13" focus="100%" type="gradient">
                                  <o:fill v:ext="view" type="gradientUnscaled"/>
                                </v:fill>
                                <v:stroke joinstyle="round"/>
                              </v:shape>
                              <v:shape id="Diamond 1079" o:spid="_x0000_s1180" type="#_x0000_t4" style="position:absolute;left:7217;top:506;width:1620;height:99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QrVZcMA&#10;AADdAAAADwAAAGRycy9kb3ducmV2LnhtbERPTWvCQBC9C/0PyxS86W56aDV1DaWlVA8ixh56HLLT&#10;JCQ7G7LbJP57tyB4m8f7nE022VYM1PvasYZkqUAQF87UXGr4Pn8uViB8QDbYOiYNF/KQbR9mG0yN&#10;G/lEQx5KEUPYp6ihCqFLpfRFRRb90nXEkft1vcUQYV9K0+MYw20rn5R6lhZrjg0VdvReUdHkf1bD&#10;8HHcq7wzzeG4buTX/odGn5DW88fp7RVEoCncxTf3zsT56mUN/9/EE+T2C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QrVZcMAAADdAAAADwAAAAAAAAAAAAAAAACYAgAAZHJzL2Rv&#10;d25yZXYueG1sUEsFBgAAAAAEAAQA9QAAAIgDAAAAAA==&#10;" fillcolor="#ddebcf" strokecolor="red" strokeweight=".25pt">
                                <v:fill color2="#156b13" rotate="t" angle="180" colors="0 #ddebcf;.5 #9cb86e;1 #156b13" focus="100%" type="gradient">
                                  <o:fill v:ext="view" type="gradientUnscaled"/>
                                </v:fill>
                                <v:stroke joinstyle="round"/>
                              </v:shape>
                              <v:shape id="Diamond 1080" o:spid="_x0000_s1181" type="#_x0000_t4" style="position:absolute;left:6366;top:1013;width:1619;height:99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eUM38UA&#10;AADdAAAADwAAAGRycy9kb3ducmV2LnhtbESPQW/CMAyF75P2HyJP4jYSOEysIyC0CTEOCK3bYUer&#10;MW3Vxqma0JZ/jw+TdrP1nt/7vN5OvlUD9bEObGExN6CIi+BqLi38fO+fV6BiQnbYBiYLN4qw3Tw+&#10;rDFzYeQvGvJUKgnhmKGFKqUu0zoWFXmM89ARi3YJvccka19q1+Mo4b7VS2NetMeapaHCjt4rKpr8&#10;6i0MH+ejyTvXnM6vjT4cf2mMC7J29jTt3kAlmtK/+e/60wm+WQm/fCMj6M0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x5QzfxQAAAN0AAAAPAAAAAAAAAAAAAAAAAJgCAABkcnMv&#10;ZG93bnJldi54bWxQSwUGAAAAAAQABAD1AAAAigMAAAAA&#10;" fillcolor="#ddebcf" strokecolor="red" strokeweight=".25pt">
                                <v:fill color2="#156b13" rotate="t" angle="180" colors="0 #ddebcf;.5 #9cb86e;1 #156b13" focus="100%" type="gradient">
                                  <o:fill v:ext="view" type="gradientUnscaled"/>
                                </v:fill>
                                <v:stroke joinstyle="round"/>
                              </v:shape>
                              <v:shape id="Diamond 1081" o:spid="_x0000_s1182" type="#_x0000_t4" style="position:absolute;left:5555;top:1500;width:1619;height:99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qmpRMIA&#10;AADdAAAADwAAAGRycy9kb3ducmV2LnhtbERPTWvCQBC9F/wPywi91d30UGx0FVFEPRRp9OBxyI5J&#10;SHY2ZLdJ/PduodDbPN7nLNejbURPna8ca0hmCgRx7kzFhYbrZf82B+EDssHGMWl4kIf1avKyxNS4&#10;gb+pz0IhYgj7FDWUIbSplD4vyaKfuZY4cnfXWQwRdoU0HQ4x3DbyXakPabHi2FBiS9uS8jr7sRr6&#10;3fmkstbUX+fPWh5ONxp8Qlq/TsfNAkSgMfyL/9xHE+ereQK/38QT5OoJ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eqalEwgAAAN0AAAAPAAAAAAAAAAAAAAAAAJgCAABkcnMvZG93&#10;bnJldi54bWxQSwUGAAAAAAQABAD1AAAAhwMAAAAA&#10;" fillcolor="#ddebcf" strokecolor="red" strokeweight=".25pt">
                                <v:fill color2="#156b13" rotate="t" angle="180" colors="0 #ddebcf;.5 #9cb86e;1 #156b13" focus="100%" type="gradient">
                                  <o:fill v:ext="view" type="gradientUnscaled"/>
                                </v:fill>
                                <v:stroke joinstyle="round"/>
                              </v:shape>
                              <v:shape id="Diamond 1082" o:spid="_x0000_s1183" type="#_x0000_t4" style="position:absolute;left:4805;top:1946;width:1619;height:99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uJMSMQA&#10;AADdAAAADwAAAGRycy9kb3ducmV2LnhtbERPTWvCQBC9F/oflhF6Ed2Yg8ToKiIKQkGslp6H7JgN&#10;ZmfT7NbE/nq3UPA2j/c5i1Vva3Gj1leOFUzGCQjiwumKSwWf590oA+EDssbaMSm4k4fV8vVlgbl2&#10;HX/Q7RRKEUPY56jAhNDkUvrCkEU/dg1x5C6utRgibEupW+xiuK1lmiRTabHi2GCwoY2h4nr6sQqm&#10;s+2vT49fzfd7t9kd7ma4H2YHpd4G/XoOIlAfnuJ/917H+UmWwt838QS5fA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riTEjEAAAA3QAAAA8AAAAAAAAAAAAAAAAAmAIAAGRycy9k&#10;b3ducmV2LnhtbFBLBQYAAAAABAAEAPUAAACJAwAAAAA=&#10;" fillcolor="#000082" strokecolor="red" strokeweight=".25pt">
                                <v:fill color2="#ff8200" rotate="t" angle="180" colors="0 #000082;19661f #66008f;42598f #ba0066;58982f red;1 #ff8200" focus="100%" type="gradient">
                                  <o:fill v:ext="view" type="gradientUnscaled"/>
                                </v:fill>
                                <v:stroke joinstyle="round"/>
                              </v:shape>
                              <v:shape id="Diamond 1083" o:spid="_x0000_s1184" type="#_x0000_t4" style="position:absolute;left:3973;top:2432;width:1620;height:99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TeSqMMA&#10;AADdAAAADwAAAGRycy9kb3ducmV2LnhtbERPTWvCQBC9F/wPywi91V1bKDa6CaIU66FIowePQ3ZM&#10;QrKzIbsm6b/vFgq9zeN9ziabbCsG6n3tWMNyoUAQF87UXGq4nN+fViB8QDbYOiYN3+QhS2cPG0yM&#10;G/mLhjyUIoawT1BDFUKXSOmLiiz6heuII3dzvcUQYV9K0+MYw20rn5V6lRZrjg0VdrSrqGjyu9Uw&#10;7E9HlXem+Ty9NfJwvNLol6T143zarkEEmsK/+M/9YeJ8tXqB32/iCTL9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TeSqMMAAADdAAAADwAAAAAAAAAAAAAAAACYAgAAZHJzL2Rv&#10;d25yZXYueG1sUEsFBgAAAAAEAAQA9QAAAIgDAAAAAA==&#10;" fillcolor="#ddebcf" strokecolor="red" strokeweight=".25pt">
                                <v:fill color2="#156b13" rotate="t" angle="180" colors="0 #ddebcf;.5 #9cb86e;1 #156b13" focus="100%" type="gradient">
                                  <o:fill v:ext="view" type="gradientUnscaled"/>
                                </v:fill>
                                <v:stroke joinstyle="round"/>
                              </v:shape>
                              <v:shape id="Diamond 1084" o:spid="_x0000_s1185" type="#_x0000_t4" style="position:absolute;left:3162;top:2939;width:1620;height:99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kdxp8UA&#10;AADdAAAADwAAAGRycy9kb3ducmV2LnhtbERP32vCMBB+H/g/hBP2IjOdiHSdaRGZIAiyqez5aM6m&#10;2Fxqk9m6v34ZDPZ2H9/PWxaDbcSNOl87VvA8TUAQl07XXCk4HTdPKQgfkDU2jknBnTwU+ehhiZl2&#10;PX/Q7RAqEUPYZ6jAhNBmUvrSkEU/dS1x5M6usxgi7CqpO+xjuG3kLEkW0mLNscFgS2tD5eXwZRUs&#10;Xt6+/ez9s73u+vVmfzeT7STdK/U4HlavIAIN4V/8597qOD9J5/D7TTxB5j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aR3GnxQAAAN0AAAAPAAAAAAAAAAAAAAAAAJgCAABkcnMv&#10;ZG93bnJldi54bWxQSwUGAAAAAAQABAD1AAAAigMAAAAA&#10;" fillcolor="#000082" strokecolor="red" strokeweight=".25pt">
                                <v:fill color2="#ff8200" rotate="t" angle="180" colors="0 #000082;19661f #66008f;42598f #ba0066;58982f red;1 #ff8200" focus="100%" type="gradient">
                                  <o:fill v:ext="view" type="gradientUnscaled"/>
                                </v:fill>
                                <v:stroke joinstyle="round"/>
                              </v:shape>
                              <v:shape id="Diamond 1085" o:spid="_x0000_s1186" type="#_x0000_t4" style="position:absolute;left:2372;top:3426;width:1619;height:99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ZKvR8MA&#10;AADdAAAADwAAAGRycy9kb3ducmV2LnhtbERPTWvCQBC9F/wPywi91V0LLTa6CaIU66FIowePQ3ZM&#10;QrKzIbsm6b/vFgq9zeN9ziabbCsG6n3tWMNyoUAQF87UXGq4nN+fViB8QDbYOiYN3+QhS2cPG0yM&#10;G/mLhjyUIoawT1BDFUKXSOmLiiz6heuII3dzvcUQYV9K0+MYw20rn5V6lRZrjg0VdrSrqGjyu9Uw&#10;7E9HlXem+Ty9NfJwvNLol6T143zarkEEmsK/+M/9YeJ8tXqB32/iCTL9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ZKvR8MAAADdAAAADwAAAAAAAAAAAAAAAACYAgAAZHJzL2Rv&#10;d25yZXYueG1sUEsFBgAAAAAEAAQA9QAAAIgDAAAAAA==&#10;" fillcolor="#ddebcf" strokecolor="red" strokeweight=".25pt">
                                <v:fill color2="#156b13" rotate="t" angle="180" colors="0 #ddebcf;.5 #9cb86e;1 #156b13" focus="100%" type="gradient">
                                  <o:fill v:ext="view" type="gradientUnscaled"/>
                                </v:fill>
                                <v:stroke joinstyle="round"/>
                              </v:shape>
                              <v:shape id="Diamond 1086" o:spid="_x0000_s1187" type="#_x0000_t4" style="position:absolute;left:1561;top:3933;width:1619;height:99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UAxMMIA&#10;AADdAAAADwAAAGRycy9kb3ducmV2LnhtbERPTWvCQBC9C/0PyxR6M7t6EBtdRVqk9SDStAePQ3ZM&#10;QrKzIbtN4r93BcHbPN7nrLejbURPna8ca5glCgRx7kzFhYa/3/10CcIHZIONY9JwJQ/bzctkjalx&#10;A/9Qn4VCxBD2KWooQ2hTKX1ekkWfuJY4chfXWQwRdoU0HQ4x3DZyrtRCWqw4NpTY0kdJeZ39Ww39&#10;5+mgstbUx9N7Lb8OZxr8jLR+ex13KxCBxvAUP9zfJs5XywXcv4knyM0N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RQDEwwgAAAN0AAAAPAAAAAAAAAAAAAAAAAJgCAABkcnMvZG93&#10;bnJldi54bWxQSwUGAAAAAAQABAD1AAAAhwMAAAAA&#10;" fillcolor="#ddebcf" strokecolor="red" strokeweight=".25pt">
                                <v:fill color2="#156b13" rotate="t" angle="180" colors="0 #ddebcf;.5 #9cb86e;1 #156b13" focus="100%" type="gradient">
                                  <o:fill v:ext="view" type="gradientUnscaled"/>
                                </v:fill>
                                <v:stroke joinstyle="round"/>
                              </v:shape>
                              <v:shape id="Diamond 1087" o:spid="_x0000_s1188" type="#_x0000_t4" style="position:absolute;left:811;top:4379;width:1619;height:99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gyUq8MA&#10;AADdAAAADwAAAGRycy9kb3ducmV2LnhtbERPTWvCQBC9F/wPywi91V17aG10E0Qp1kORRg8eh+yY&#10;hGRnQ3ZN0n/fLRR6m8f7nE022VYM1PvasYblQoEgLpypudRwOb8/rUD4gGywdUwavslDls4eNpgY&#10;N/IXDXkoRQxhn6CGKoQukdIXFVn0C9cRR+7meoshwr6UpscxhttWPiv1Ii3WHBsq7GhXUdHkd6th&#10;2J+OKu9M83l6a+TheKXRL0nrx/m0XYMINIV/8Z/7w8T5avUKv9/EE2T6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gyUq8MAAADdAAAADwAAAAAAAAAAAAAAAACYAgAAZHJzL2Rv&#10;d25yZXYueG1sUEsFBgAAAAAEAAQA9QAAAIgDAAAAAA==&#10;" fillcolor="#ddebcf" strokecolor="red" strokeweight=".25pt">
                                <v:fill color2="#156b13" rotate="t" angle="180" colors="0 #ddebcf;.5 #9cb86e;1 #156b13" focus="100%" type="gradient">
                                  <o:fill v:ext="view" type="gradientUnscaled"/>
                                </v:fill>
                                <v:stroke joinstyle="round"/>
                              </v:shape>
                              <v:shape id="Diamond 1088" o:spid="_x0000_s1189" type="#_x0000_t4" style="position:absolute;top:4886;width:1619;height:99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5MA2cUA&#10;AADdAAAADwAAAGRycy9kb3ducmV2LnhtbESPQW/CMAyF75P2HyJP4jYSOEysIyC0CTEOCK3bYUer&#10;MW3Vxqma0JZ/jw+TdrP1nt/7vN5OvlUD9bEObGExN6CIi+BqLi38fO+fV6BiQnbYBiYLN4qw3Tw+&#10;rDFzYeQvGvJUKgnhmKGFKqUu0zoWFXmM89ARi3YJvccka19q1+Mo4b7VS2NetMeapaHCjt4rKpr8&#10;6i0MH+ejyTvXnM6vjT4cf2mMC7J29jTt3kAlmtK/+e/60wm+WQmufCMj6M0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PkwDZxQAAAN0AAAAPAAAAAAAAAAAAAAAAAJgCAABkcnMv&#10;ZG93bnJldi54bWxQSwUGAAAAAAQABAD1AAAAigMAAAAA&#10;" fillcolor="#ddebcf" strokecolor="red" strokeweight=".25pt">
                                <v:fill color2="#156b13" rotate="t" angle="180" colors="0 #ddebcf;.5 #9cb86e;1 #156b13" focus="100%" type="gradient">
                                  <o:fill v:ext="view" type="gradientUnscaled"/>
                                </v:fill>
                                <v:stroke joinstyle="round"/>
                              </v:shape>
                            </v:group>
                            <v:group id="Group 1089" o:spid="_x0000_s1190" style="position:absolute;left:4210;top:2457;width:9645;height:5874" coordsize="9648,587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Tc8OkwwAAAN0AAAAP&#10;AAAAAAAAAAAAAAAAAKoCAABkcnMvZG93bnJldi54bWxQSwUGAAAAAAQABAD6AAAAmgMAAAAA&#10;">
                              <v:shape id="Diamond 1090" o:spid="_x0000_s1191" type="#_x0000_t4" style="position:absolute;left:8028;width:1620;height:99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DyaAsUA&#10;AADdAAAADwAAAGRycy9kb3ducmV2LnhtbESPQW/CMAyF75P2HyJP4jYSdpigIyC0aWIcEFq3w45W&#10;Y9qqjVM1oS3/Hh+QdrP1nt/7vN5OvlUD9bEObGExN6CIi+BqLi38/nw+L0HFhOywDUwWrhRhu3l8&#10;WGPmwsjfNOSpVBLCMUMLVUpdpnUsKvIY56EjFu0ceo9J1r7UrsdRwn2rX4x51R5rloYKO3qvqGjy&#10;i7cwfJwOJu9cczytGr0//NEYF2Tt7GnavYFKNKV/8/36ywm+WQm/fCMj6M0N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0PJoCxQAAAN0AAAAPAAAAAAAAAAAAAAAAAJgCAABkcnMv&#10;ZG93bnJldi54bWxQSwUGAAAAAAQABAD1AAAAigMAAAAA&#10;" fillcolor="#ddebcf" strokecolor="red" strokeweight=".25pt">
                                <v:fill color2="#156b13" rotate="t" angle="180" colors="0 #ddebcf;.5 #9cb86e;1 #156b13" focus="100%" type="gradient">
                                  <o:fill v:ext="view" type="gradientUnscaled"/>
                                </v:fill>
                                <v:stroke joinstyle="round"/>
                              </v:shape>
                              <v:shape id="Diamond 1091" o:spid="_x0000_s1192" type="#_x0000_t4" style="position:absolute;left:7193;top:482;width:1619;height:99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3A/mcIA&#10;AADdAAAADwAAAGRycy9kb3ducmV2LnhtbERPTWvCQBC9F/wPywi91d30UGp0FVFEPRRp9OBxyI5J&#10;SHY2ZLdJ/PduodDbPN7nLNejbURPna8ca0hmCgRx7kzFhYbrZf/2CcIHZIONY9LwIA/r1eRlialx&#10;A39Tn4VCxBD2KWooQ2hTKX1ekkU/cy1x5O6usxgi7AppOhxiuG3ku1If0mLFsaHElrYl5XX2YzX0&#10;u/NJZa2pv87zWh5ONxp8Qlq/TsfNAkSgMfyL/9xHE+ereQK/38QT5OoJ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bcD+ZwgAAAN0AAAAPAAAAAAAAAAAAAAAAAJgCAABkcnMvZG93&#10;bnJldi54bWxQSwUGAAAAAAQABAD1AAAAhwMAAAAA&#10;" fillcolor="#ddebcf" strokecolor="red" strokeweight=".25pt">
                                <v:fill color2="#156b13" rotate="t" angle="180" colors="0 #ddebcf;.5 #9cb86e;1 #156b13" focus="100%" type="gradient">
                                  <o:fill v:ext="view" type="gradientUnscaled"/>
                                </v:fill>
                                <v:stroke joinstyle="round"/>
                              </v:shape>
                              <v:shape id="Diamond 1092" o:spid="_x0000_s1193" type="#_x0000_t4" style="position:absolute;left:6366;top:1013;width:1619;height:99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6Kh7sIA&#10;AADdAAAADwAAAGRycy9kb3ducmV2LnhtbERPTYvCMBC9C/6HMMLeNNHDol2jLMqiHkSsHvY4NLNt&#10;aTMpTbat/94sLHibx/uc9Xawteio9aVjDfOZAkGcOVNyruF++5ouQfiAbLB2TBoe5GG7GY/WmBjX&#10;85W6NOQihrBPUEMRQpNI6bOCLPqZa4gj9+NaiyHCNpemxT6G21oulHqXFkuODQU2tCsoq9Jfq6Hb&#10;X04qbUx1vqwqeTh9U+/npPXbZPj8ABFoCC/xv/to4ny1WsDfN/EEuXk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roqHuwgAAAN0AAAAPAAAAAAAAAAAAAAAAAJgCAABkcnMvZG93&#10;bnJldi54bWxQSwUGAAAAAAQABAD1AAAAhwMAAAAA&#10;" fillcolor="#ddebcf" strokecolor="red" strokeweight=".25pt">
                                <v:fill color2="#156b13" rotate="t" angle="180" colors="0 #ddebcf;.5 #9cb86e;1 #156b13" focus="100%" type="gradient">
                                  <o:fill v:ext="view" type="gradientUnscaled"/>
                                </v:fill>
                                <v:stroke joinstyle="round"/>
                              </v:shape>
                              <v:shape id="Diamond 1093" o:spid="_x0000_s1194" type="#_x0000_t4" style="position:absolute;left:5555;top:1500;width:1619;height:99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O4EdcMA&#10;AADdAAAADwAAAGRycy9kb3ducmV2LnhtbERPTWvCQBC9C/0PyxS86W5aKJq6htJSqgcRYw89Dtlp&#10;EpKdDdltEv+9WxC8zeN9ziabbCsG6n3tWEOyVCCIC2dqLjV8nz8XKxA+IBtsHZOGC3nItg+zDabG&#10;jXyiIQ+liCHsU9RQhdClUvqiIot+6TriyP263mKIsC+l6XGM4baVT0q9SIs1x4YKO3qvqGjyP6th&#10;+DjuVd6Z5nBcN/Jr/0OjT0jr+eP09goi0BTu4pt7Z+J8tX6G/2/iCXJ7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O4EdcMAAADdAAAADwAAAAAAAAAAAAAAAACYAgAAZHJzL2Rv&#10;d25yZXYueG1sUEsFBgAAAAAEAAQA9QAAAIgDAAAAAA==&#10;" fillcolor="#ddebcf" strokecolor="red" strokeweight=".25pt">
                                <v:fill color2="#156b13" rotate="t" angle="180" colors="0 #ddebcf;.5 #9cb86e;1 #156b13" focus="100%" type="gradient">
                                  <o:fill v:ext="view" type="gradientUnscaled"/>
                                </v:fill>
                                <v:stroke joinstyle="round"/>
                              </v:shape>
                              <v:shape id="Diamond 1094" o:spid="_x0000_s1195" type="#_x0000_t4" style="position:absolute;left:4805;top:1946;width:1619;height:99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wecAcMA&#10;AADdAAAADwAAAGRycy9kb3ducmV2LnhtbERPTWvCQBC9C/0PyxS86W5KKZq6htJSqgcRYw89Dtlp&#10;EpKdDdltEv+9WxC8zeN9ziabbCsG6n3tWEOyVCCIC2dqLjV8nz8XKxA+IBtsHZOGC3nItg+zDabG&#10;jXyiIQ+liCHsU9RQhdClUvqiIot+6TriyP263mKIsC+l6XGM4baVT0q9SIs1x4YKO3qvqGjyP6th&#10;+DjuVd6Z5nBcN/Jr/0OjT0jr+eP09goi0BTu4pt7Z+J8tX6G/2/iCXJ7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wecAcMAAADdAAAADwAAAAAAAAAAAAAAAACYAgAAZHJzL2Rv&#10;d25yZXYueG1sUEsFBgAAAAAEAAQA9QAAAIgDAAAAAA==&#10;" fillcolor="#ddebcf" strokecolor="red" strokeweight=".25pt">
                                <v:fill color2="#156b13" rotate="t" angle="180" colors="0 #ddebcf;.5 #9cb86e;1 #156b13" focus="100%" type="gradient">
                                  <o:fill v:ext="view" type="gradientUnscaled"/>
                                </v:fill>
                                <v:stroke joinstyle="round"/>
                              </v:shape>
                              <v:shape id="Diamond 1095" o:spid="_x0000_s1196" type="#_x0000_t4" style="position:absolute;left:3973;top:2432;width:1620;height:99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NJC4cQA&#10;AADdAAAADwAAAGRycy9kb3ducmV2LnhtbERP24rCMBB9F/Yfwizsi6zpCopWo4isIAjiZfF5aMam&#10;2Exqk7V1v34jCL7N4VxnOm9tKW5U+8Kxgq9eAoI4c7rgXMHPcfU5AuEDssbSMSm4k4f57K0zxVS7&#10;hvd0O4RcxBD2KSowIVSplD4zZNH3XEUcubOrLYYI61zqGpsYbkvZT5KhtFhwbDBY0dJQdjn8WgXD&#10;8fef7+9O1XXTLFfbu+muu6OtUh/v7WICIlAbXuKne63j/GQ8gMc38QQ5+w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DSQuHEAAAA3QAAAA8AAAAAAAAAAAAAAAAAmAIAAGRycy9k&#10;b3ducmV2LnhtbFBLBQYAAAAABAAEAPUAAACJAwAAAAA=&#10;" fillcolor="#000082" strokecolor="red" strokeweight=".25pt">
                                <v:fill color2="#ff8200" rotate="t" angle="180" colors="0 #000082;19661f #66008f;42598f #ba0066;58982f red;1 #ff8200" focus="100%" type="gradient">
                                  <o:fill v:ext="view" type="gradientUnscaled"/>
                                </v:fill>
                                <v:stroke joinstyle="round"/>
                              </v:shape>
                              <v:shape id="Diamond 1096" o:spid="_x0000_s1197" type="#_x0000_t4" style="position:absolute;left:3162;top:2939;width:1620;height:99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Jmn7cIA&#10;AADdAAAADwAAAGRycy9kb3ducmV2LnhtbERPTYvCMBC9C/sfwizsTRP3IFqNIrssux5ErB48Ds3Y&#10;ljaT0mTb+u+NIHibx/uc1Wawteio9aVjDdOJAkGcOVNyruF8+hnPQfiAbLB2TBpu5GGzfhutMDGu&#10;5yN1achFDGGfoIYihCaR0mcFWfQT1xBH7upaiyHCNpemxT6G21p+KjWTFkuODQU29FVQVqX/VkP3&#10;fdiptDHV/rCo5O/uQr2fktYf78N2CSLQEF7ip/vPxPlqMYPHN/EEub4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UmaftwgAAAN0AAAAPAAAAAAAAAAAAAAAAAJgCAABkcnMvZG93&#10;bnJldi54bWxQSwUGAAAAAAQABAD1AAAAhwMAAAAA&#10;" fillcolor="#ddebcf" strokecolor="red" strokeweight=".25pt">
                                <v:fill color2="#156b13" rotate="t" angle="180" colors="0 #ddebcf;.5 #9cb86e;1 #156b13" focus="100%" type="gradient">
                                  <o:fill v:ext="view" type="gradientUnscaled"/>
                                </v:fill>
                                <v:stroke joinstyle="round"/>
                              </v:shape>
                              <v:shape id="Diamond 1097" o:spid="_x0000_s1198" type="#_x0000_t4" style="position:absolute;left:2372;top:3426;width:1619;height:99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9UCdsMA&#10;AADdAAAADwAAAGRycy9kb3ducmV2LnhtbERPTWvCQBC9C/0PyxS86W56aDV1DaWlVA8ixh56HLLT&#10;JCQ7G7LbJP57tyB4m8f7nE022VYM1PvasYZkqUAQF87UXGr4Pn8uViB8QDbYOiYNF/KQbR9mG0yN&#10;G/lEQx5KEUPYp6ihCqFLpfRFRRb90nXEkft1vcUQYV9K0+MYw20rn5R6lhZrjg0VdvReUdHkf1bD&#10;8HHcq7wzzeG4buTX/odGn5DW88fp7RVEoCncxTf3zsT5av0C/9/EE+T2C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9UCdsMAAADdAAAADwAAAAAAAAAAAAAAAACYAgAAZHJzL2Rv&#10;d25yZXYueG1sUEsFBgAAAAAEAAQA9QAAAIgDAAAAAA==&#10;" fillcolor="#ddebcf" strokecolor="red" strokeweight=".25pt">
                                <v:fill color2="#156b13" rotate="t" angle="180" colors="0 #ddebcf;.5 #9cb86e;1 #156b13" focus="100%" type="gradient">
                                  <o:fill v:ext="view" type="gradientUnscaled"/>
                                </v:fill>
                                <v:stroke joinstyle="round"/>
                              </v:shape>
                              <v:shape id="Diamond 1098" o:spid="_x0000_s1199" type="#_x0000_t4" style="position:absolute;left:1561;top:3933;width:1619;height:99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kqWBMUA&#10;AADdAAAADwAAAGRycy9kb3ducmV2LnhtbESPQW/CMAyF75P2HyJP4jYSdpigIyC0aWIcEFq3w45W&#10;Y9qqjVM1oS3/Hh+QdrP1nt/7vN5OvlUD9bEObGExN6CIi+BqLi38/nw+L0HFhOywDUwWrhRhu3l8&#10;WGPmwsjfNOSpVBLCMUMLVUpdpnUsKvIY56EjFu0ceo9J1r7UrsdRwn2rX4x51R5rloYKO3qvqGjy&#10;i7cwfJwOJu9cczytGr0//NEYF2Tt7GnavYFKNKV/8/36ywm+WQmufCMj6M0N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KSpYExQAAAN0AAAAPAAAAAAAAAAAAAAAAAJgCAABkcnMv&#10;ZG93bnJldi54bWxQSwUGAAAAAAQABAD1AAAAigMAAAAA&#10;" fillcolor="#ddebcf" strokecolor="red" strokeweight=".25pt">
                                <v:fill color2="#156b13" rotate="t" angle="180" colors="0 #ddebcf;.5 #9cb86e;1 #156b13" focus="100%" type="gradient">
                                  <o:fill v:ext="view" type="gradientUnscaled"/>
                                </v:fill>
                                <v:stroke joinstyle="round"/>
                              </v:shape>
                              <v:shape id="Diamond 1099" o:spid="_x0000_s1200" type="#_x0000_t4" style="position:absolute;left:811;top:4379;width:1619;height:99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QYzn8IA&#10;AADdAAAADwAAAGRycy9kb3ducmV2LnhtbERPTWvCQBC9F/wPywi91V17KE10FVFEPRRp9OBxyI5J&#10;SHY2ZLdJ/PduodDbPN7nLNejbURPna8ca5jPFAji3JmKCw3Xy/7tE4QPyAYbx6ThQR7Wq8nLElPj&#10;Bv6mPguFiCHsU9RQhtCmUvq8JIt+5lriyN1dZzFE2BXSdDjEcNvId6U+pMWKY0OJLW1Lyuvsx2ro&#10;d+eTylpTf52TWh5ONxr8nLR+nY6bBYhAY/gX/7mPJs5XSQK/38QT5OoJ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lBjOfwgAAAN0AAAAPAAAAAAAAAAAAAAAAAJgCAABkcnMvZG93&#10;bnJldi54bWxQSwUGAAAAAAQABAD1AAAAhwMAAAAA&#10;" fillcolor="#ddebcf" strokecolor="red" strokeweight=".25pt">
                                <v:fill color2="#156b13" rotate="t" angle="180" colors="0 #ddebcf;.5 #9cb86e;1 #156b13" focus="100%" type="gradient">
                                  <o:fill v:ext="view" type="gradientUnscaled"/>
                                </v:fill>
                                <v:stroke joinstyle="round"/>
                              </v:shape>
                              <v:shape id="Diamond 1100" o:spid="_x0000_s1201" type="#_x0000_t4" style="position:absolute;top:4886;width:1619;height:99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tcAGMUA&#10;AADdAAAADwAAAGRycy9kb3ducmV2LnhtbESPQU/DMAyF70j8h8hIu9GkHKZRlk0IhGCHaaLjwNFq&#10;TFu1caomtN2/nw9I3Gy95/c+b/eL79VEY2wDW8gzA4q4Cq7l2sLX+e1+AyomZId9YLJwoQj73e3N&#10;FgsXZv6kqUy1khCOBVpoUhoKrWPVkMeYhYFYtJ8wekyyjrV2I84S7nv9YMxae2xZGhoc6KWhqit/&#10;vYXp9XQw5eC64+mx0++Hb5pjTtau7pbnJ1CJlvRv/rv+cIKfG+GXb2QEvbs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q1wAYxQAAAN0AAAAPAAAAAAAAAAAAAAAAAJgCAABkcnMv&#10;ZG93bnJldi54bWxQSwUGAAAAAAQABAD1AAAAigMAAAAA&#10;" fillcolor="#ddebcf" strokecolor="red" strokeweight=".25pt">
                                <v:fill color2="#156b13" rotate="t" angle="180" colors="0 #ddebcf;.5 #9cb86e;1 #156b13" focus="100%" type="gradient">
                                  <o:fill v:ext="view" type="gradientUnscaled"/>
                                </v:fill>
                                <v:stroke joinstyle="round"/>
                              </v:shape>
                            </v:group>
                            <v:group id="Group 1101" o:spid="_x0000_s1202" style="position:absolute;left:3371;top:1962;width:9646;height:5873" coordsize="9648,587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2N8NlwwAAAN0AAAAP&#10;AAAAAAAAAAAAAAAAAKoCAABkcnMvZG93bnJldi54bWxQSwUGAAAAAAQABAD6AAAAmgMAAAAA&#10;">
                              <v:shape id="Diamond 1102" o:spid="_x0000_s1203" type="#_x0000_t4" style="position:absolute;left:8028;width:1620;height:99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Uk79MIA&#10;AADdAAAADwAAAGRycy9kb3ducmV2LnhtbERPTWvCQBC9F/wPywi91d14kDa6iiiiHoo0evA4ZMck&#10;JDsbsmuS/vtuodDbPN7nrDajbURPna8ca0hmCgRx7kzFhYbb9fD2DsIHZIONY9LwTR4268nLClPj&#10;Bv6iPguFiCHsU9RQhtCmUvq8JIt+5lriyD1cZzFE2BXSdDjEcNvIuVILabHi2FBiS7uS8jp7Wg39&#10;/nJWWWvqz8tHLY/nOw0+Ia1fp+N2CSLQGP7Ff+6TifMTNYffb+IJcv0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1STv0wgAAAN0AAAAPAAAAAAAAAAAAAAAAAJgCAABkcnMvZG93&#10;bnJldi54bWxQSwUGAAAAAAQABAD1AAAAhwMAAAAA&#10;" fillcolor="#ddebcf" strokecolor="red" strokeweight=".25pt">
                                <v:fill color2="#156b13" rotate="t" angle="180" colors="0 #ddebcf;.5 #9cb86e;1 #156b13" focus="100%" type="gradient">
                                  <o:fill v:ext="view" type="gradientUnscaled"/>
                                </v:fill>
                                <v:stroke joinstyle="round"/>
                              </v:shape>
                              <v:shape id="Diamond 1103" o:spid="_x0000_s1204" type="#_x0000_t4" style="position:absolute;left:7168;top:506;width:1620;height:99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gWeb8MA&#10;AADdAAAADwAAAGRycy9kb3ducmV2LnhtbERPTWvCQBC9F/wPyxS81d1YkBpdpSileihi7KHHITsm&#10;IdnZkN0m8d+7QqG3ebzPWW9H24ieOl851pDMFAji3JmKCw3fl4+XNxA+IBtsHJOGG3nYbiZPa0yN&#10;G/hMfRYKEUPYp6ihDKFNpfR5SRb9zLXEkbu6zmKIsCuk6XCI4baRc6UW0mLFsaHElnYl5XX2azX0&#10;+9NRZa2pv07LWn4ef2jwCWk9fR7fVyACjeFf/Oc+mDg/Ua/w+CaeIDd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gWeb8MAAADdAAAADwAAAAAAAAAAAAAAAACYAgAAZHJzL2Rv&#10;d25yZXYueG1sUEsFBgAAAAAEAAQA9QAAAIgDAAAAAA==&#10;" fillcolor="#ddebcf" strokecolor="red" strokeweight=".25pt">
                                <v:fill color2="#156b13" rotate="t" angle="180" colors="0 #ddebcf;.5 #9cb86e;1 #156b13" focus="100%" type="gradient">
                                  <o:fill v:ext="view" type="gradientUnscaled"/>
                                </v:fill>
                                <v:stroke joinstyle="round"/>
                              </v:shape>
                              <v:shape id="Diamond 1104" o:spid="_x0000_s1205" type="#_x0000_t4" style="position:absolute;left:6366;top:1013;width:1619;height:99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ewGG8MA&#10;AADdAAAADwAAAGRycy9kb3ducmV2LnhtbERPTWvCQBC9F/wPyxS81d1IkRpdpSileihi7KHHITsm&#10;IdnZkN0m8d+7QqG3ebzPWW9H24ieOl851pDMFAji3JmKCw3fl4+XNxA+IBtsHJOGG3nYbiZPa0yN&#10;G/hMfRYKEUPYp6ihDKFNpfR5SRb9zLXEkbu6zmKIsCuk6XCI4baRc6UW0mLFsaHElnYl5XX2azX0&#10;+9NRZa2pv07LWn4ef2jwCWk9fR7fVyACjeFf/Oc+mDg/Ua/w+CaeIDd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ewGG8MAAADdAAAADwAAAAAAAAAAAAAAAACYAgAAZHJzL2Rv&#10;d25yZXYueG1sUEsFBgAAAAAEAAQA9QAAAIgDAAAAAA==&#10;" fillcolor="#ddebcf" strokecolor="red" strokeweight=".25pt">
                                <v:fill color2="#156b13" rotate="t" angle="180" colors="0 #ddebcf;.5 #9cb86e;1 #156b13" focus="100%" type="gradient">
                                  <o:fill v:ext="view" type="gradientUnscaled"/>
                                </v:fill>
                                <v:stroke joinstyle="round"/>
                              </v:shape>
                              <v:shape id="Diamond 1105" o:spid="_x0000_s1206" type="#_x0000_t4" style="position:absolute;left:5555;top:1500;width:1619;height:99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qCjgMMA&#10;AADdAAAADwAAAGRycy9kb3ducmV2LnhtbERPTWvCQBC9F/wPyxS81d0IlRpdpSileihi7KHHITsm&#10;IdnZkN0m8d+7QqG3ebzPWW9H24ieOl851pDMFAji3JmKCw3fl4+XNxA+IBtsHJOGG3nYbiZPa0yN&#10;G/hMfRYKEUPYp6ihDKFNpfR5SRb9zLXEkbu6zmKIsCuk6XCI4baRc6UW0mLFsaHElnYl5XX2azX0&#10;+9NRZa2pv07LWn4ef2jwCWk9fR7fVyACjeFf/Oc+mDg/Ua/w+CaeIDd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qCjgMMAAADdAAAADwAAAAAAAAAAAAAAAACYAgAAZHJzL2Rv&#10;d25yZXYueG1sUEsFBgAAAAAEAAQA9QAAAIgDAAAAAA==&#10;" fillcolor="#ddebcf" strokecolor="red" strokeweight=".25pt">
                                <v:fill color2="#156b13" rotate="t" angle="180" colors="0 #ddebcf;.5 #9cb86e;1 #156b13" focus="100%" type="gradient">
                                  <o:fill v:ext="view" type="gradientUnscaled"/>
                                </v:fill>
                                <v:stroke joinstyle="round"/>
                              </v:shape>
                              <v:shape id="Diamond 1106" o:spid="_x0000_s1207" type="#_x0000_t4" style="position:absolute;left:4805;top:1946;width:1619;height:99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utGjMQA&#10;AADdAAAADwAAAGRycy9kb3ducmV2LnhtbERPTYvCMBC9L/gfwgh7EU31UNxqFBEFYUFcd/E8NGNT&#10;bCa1ydq6v94Iwt7m8T5nvuxsJW7U+NKxgvEoAUGcO11yoeDnezucgvABWWPlmBTcycNy0XubY6Zd&#10;y190O4ZCxBD2GSowIdSZlD43ZNGPXE0cubNrLIYIm0LqBtsYbis5SZJUWiw5NhisaW0ovxx/rYL0&#10;Y/PnJ4dTff1s19v93Qx2g+leqfd+t5qBCNSFf/HLvdNx/jhJ4flNPEEuH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7rRozEAAAA3QAAAA8AAAAAAAAAAAAAAAAAmAIAAGRycy9k&#10;b3ducmV2LnhtbFBLBQYAAAAABAAEAPUAAACJAwAAAAA=&#10;" fillcolor="#000082" strokecolor="red" strokeweight=".25pt">
                                <v:fill color2="#ff8200" rotate="t" angle="180" colors="0 #000082;19661f #66008f;42598f #ba0066;58982f red;1 #ff8200" focus="100%" type="gradient">
                                  <o:fill v:ext="view" type="gradientUnscaled"/>
                                </v:fill>
                                <v:stroke joinstyle="round"/>
                              </v:shape>
                              <v:shape id="Diamond 1107" o:spid="_x0000_s1208" type="#_x0000_t4" style="position:absolute;left:3973;top:2432;width:1620;height:99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T6YbMMA&#10;AADdAAAADwAAAGRycy9kb3ducmV2LnhtbERPTWvCQBC9F/wPyxS81d14qDW6SlFK9VDE2EOPQ3ZM&#10;QrKzIbtN4r93hUJv83ifs96OthE9db5yrCGZKRDEuTMVFxq+Lx8vbyB8QDbYOCYNN/Kw3Uye1pga&#10;N/CZ+iwUIoawT1FDGUKbSunzkiz6mWuJI3d1ncUQYVdI0+EQw20j50q9SosVx4YSW9qVlNfZr9XQ&#10;709HlbWm/jota/l5/KHBJ6T19Hl8X4EINIZ/8Z/7YOL8RC3g8U08QW7u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T6YbMMAAADdAAAADwAAAAAAAAAAAAAAAACYAgAAZHJzL2Rv&#10;d25yZXYueG1sUEsFBgAAAAAEAAQA9QAAAIgDAAAAAA==&#10;" fillcolor="#ddebcf" strokecolor="red" strokeweight=".25pt">
                                <v:fill color2="#156b13" rotate="t" angle="180" colors="0 #ddebcf;.5 #9cb86e;1 #156b13" focus="100%" type="gradient">
                                  <o:fill v:ext="view" type="gradientUnscaled"/>
                                </v:fill>
                                <v:stroke joinstyle="round"/>
                              </v:shape>
                              <v:shape id="Diamond 1108" o:spid="_x0000_s1209" type="#_x0000_t4" style="position:absolute;left:3162;top:2939;width:1620;height:99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Dh3ZccA&#10;AADdAAAADwAAAGRycy9kb3ducmV2LnhtbESPQWvCQBCF7wX/wzJCL6IbPYimriJSQShIq+J5yE6z&#10;wexsmt2a2F/fORR6m+G9ee+b1ab3tbpTG6vABqaTDBRxEWzFpYHLeT9egIoJ2WIdmAw8KMJmPXha&#10;YW5Dxx90P6VSSQjHHA24lJpc61g48hgnoSEW7TO0HpOsbalti52E+1rPsmyuPVYsDQ4b2jkqbqdv&#10;b2C+fP2Js/dr8/XW7fbHhxsdRoujMc/DfvsCKlGf/s1/1wcr+NNMcOUbGUGvfw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MA4d2XHAAAA3QAAAA8AAAAAAAAAAAAAAAAAmAIAAGRy&#10;cy9kb3ducmV2LnhtbFBLBQYAAAAABAAEAPUAAACMAwAAAAA=&#10;" fillcolor="#000082" strokecolor="red" strokeweight=".25pt">
                                <v:fill color2="#ff8200" rotate="t" angle="180" colors="0 #000082;19661f #66008f;42598f #ba0066;58982f red;1 #ff8200" focus="100%" type="gradient">
                                  <o:fill v:ext="view" type="gradientUnscaled"/>
                                </v:fill>
                                <v:stroke joinstyle="round"/>
                              </v:shape>
                              <v:shape id="Diamond 1109" o:spid="_x0000_s1210" type="#_x0000_t4" style="position:absolute;left:2323;top:3426;width:1619;height:99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+2phcIA&#10;AADdAAAADwAAAGRycy9kb3ducmV2LnhtbERPTWvCQBC9F/wPywi91d30UGp0FVFEPRRp9OBxyI5J&#10;SHY2ZLdJ/PduodDbPN7nLNejbURPna8ca0hmCgRx7kzFhYbrZf/2CcIHZIONY9LwIA/r1eRlialx&#10;A39Tn4VCxBD2KWooQ2hTKX1ekkU/cy1x5O6usxgi7AppOhxiuG3ku1If0mLFsaHElrYl5XX2YzX0&#10;u/NJZa2pv87zWh5ONxp8Qlq/TsfNAkSgMfyL/9xHE+cnag6/38QT5OoJ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77amFwgAAAN0AAAAPAAAAAAAAAAAAAAAAAJgCAABkcnMvZG93&#10;bnJldi54bWxQSwUGAAAAAAQABAD1AAAAhwMAAAAA&#10;" fillcolor="#ddebcf" strokecolor="red" strokeweight=".25pt">
                                <v:fill color2="#156b13" rotate="t" angle="180" colors="0 #ddebcf;.5 #9cb86e;1 #156b13" focus="100%" type="gradient">
                                  <o:fill v:ext="view" type="gradientUnscaled"/>
                                </v:fill>
                                <v:stroke joinstyle="round"/>
                              </v:shape>
                              <v:shape id="Diamond 1110" o:spid="_x0000_s1211" type="#_x0000_t4" style="position:absolute;left:1561;top:3933;width:1619;height:99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w6WxcUA&#10;AADdAAAADwAAAGRycy9kb3ducmV2LnhtbESPMWvDQAyF90L+w6FAtvrsDiF1cwmlpbQZQqiTIaPw&#10;qbaxT2d8V9v599FQ6Cbxnt77tN3PrlMjDaHxbCBLUlDEpbcNVwYu54/HDagQkS12nsnAjQLsd4uH&#10;LebWT/xNYxErJSEccjRQx9jnWoeyJoch8T2xaD9+cBhlHSptB5wk3HX6KU3X2mHD0lBjT281lW3x&#10;6wyM76dDWvS2PZ6eW/15uNIUMjJmtZxfX0BFmuO/+e/6ywp+lgm/fCMj6N0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vDpbFxQAAAN0AAAAPAAAAAAAAAAAAAAAAAJgCAABkcnMv&#10;ZG93bnJldi54bWxQSwUGAAAAAAQABAD1AAAAigMAAAAA&#10;" fillcolor="#ddebcf" strokecolor="red" strokeweight=".25pt">
                                <v:fill color2="#156b13" rotate="t" angle="180" colors="0 #ddebcf;.5 #9cb86e;1 #156b13" focus="100%" type="gradient">
                                  <o:fill v:ext="view" type="gradientUnscaled"/>
                                </v:fill>
                                <v:stroke joinstyle="round"/>
                              </v:shape>
                              <v:shape id="Diamond 1111" o:spid="_x0000_s1212" type="#_x0000_t4" style="position:absolute;left:811;top:4379;width:1619;height:99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EIzXsQA&#10;AADdAAAADwAAAGRycy9kb3ducmV2LnhtbERPwWrCQBC9F/oPywje6kYP0qbZiFhEPRRp2kOPQ3ZM&#10;QrKzYXdN4t93C4LvNMOb9968bDOZTgzkfGNZwXKRgCAurW64UvDzvX95BeEDssbOMim4kYdN/vyU&#10;YartyF80FKES0YR9igrqEPpUSl/WZNAvbE8cuYt1BkNcXSW1wzGam06ukmQtDTYcE2rsaVdT2RZX&#10;o2D4OJ+Sotft5/mtlYfTL41+SUrNZ9P2HUSgKTyO7+qjju9HwH+bOILM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BCM17EAAAA3QAAAA8AAAAAAAAAAAAAAAAAmAIAAGRycy9k&#10;b3ducmV2LnhtbFBLBQYAAAAABAAEAPUAAACJAwAAAAA=&#10;" fillcolor="#ddebcf" strokecolor="red" strokeweight=".25pt">
                                <v:fill color2="#156b13" rotate="t" angle="180" colors="0 #ddebcf;.5 #9cb86e;1 #156b13" focus="100%" type="gradient">
                                  <o:fill v:ext="view" type="gradientUnscaled"/>
                                </v:fill>
                                <v:stroke joinstyle="round"/>
                              </v:shape>
                              <v:shape id="Diamond 1112" o:spid="_x0000_s1213" type="#_x0000_t4" style="position:absolute;top:4886;width:1619;height:99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JCtKcIA&#10;AADdAAAADwAAAGRycy9kb3ducmV2LnhtbERPTYvCMBC9L/gfwgh7W9N6ELcaRRRRD4ts9eBxaMa2&#10;tJmUJrbdf78RBG/zeJ+zXA+mFh21rrSsIJ5EIIgzq0vOFVwv+685COeRNdaWScEfOVivRh9LTLTt&#10;+Ze61OcihLBLUEHhfZNI6bKCDLqJbYgDd7etQR9gm0vdYh/CTS2nUTSTBksODQU2tC0oq9KHUdDt&#10;zqcobXT1c/6u5OF0o97FpNTneNgsQHga/Fv8ch91mB/HU3h+E06Qq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wkK0pwgAAAN0AAAAPAAAAAAAAAAAAAAAAAJgCAABkcnMvZG93&#10;bnJldi54bWxQSwUGAAAAAAQABAD1AAAAhwMAAAAA&#10;" fillcolor="#ddebcf" strokecolor="red" strokeweight=".25pt">
                                <v:fill color2="#156b13" rotate="t" angle="180" colors="0 #ddebcf;.5 #9cb86e;1 #156b13" focus="100%" type="gradient">
                                  <o:fill v:ext="view" type="gradientUnscaled"/>
                                </v:fill>
                                <v:stroke joinstyle="round"/>
                              </v:shape>
                            </v:group>
                            <v:group id="Group 1113" o:spid="_x0000_s1214" style="position:absolute;left:2514;top:1447;width:9646;height:5874" coordsize="9648,587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scG5UwwAAAN0AAAAP&#10;AAAAAAAAAAAAAAAAAKoCAABkcnMvZG93bnJldi54bWxQSwUGAAAAAAQABAD6AAAAmgMAAAAA&#10;">
                              <v:shape id="Diamond 1114" o:spid="_x0000_s1215" type="#_x0000_t4" style="position:absolute;left:8028;width:1620;height:99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DWQxsMA&#10;AADdAAAADwAAAGRycy9kb3ducmV2LnhtbERPTWuDQBC9B/oflinkFldLKanJRkpLaTyEENtDj4M7&#10;UdGdFXer5t9nC4Hc5vE+Z5vNphMjDa6xrCCJYhDEpdUNVwp+vj9XaxDOI2vsLJOCCznIdg+LLaba&#10;TnyisfCVCCHsUlRQe9+nUrqyJoMusj1x4M52MOgDHCqpB5xCuOnkUxy/SIMNh4Yae3qvqWyLP6Ng&#10;/DjmcdHr9nB8beVX/kuTS0ip5eP8tgHhafZ38c2912F+kjzD/zfhBLm7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DWQxsMAAADdAAAADwAAAAAAAAAAAAAAAACYAgAAZHJzL2Rv&#10;d25yZXYueG1sUEsFBgAAAAAEAAQA9QAAAIgDAAAAAA==&#10;" fillcolor="#ddebcf" strokecolor="red" strokeweight=".25pt">
                                <v:fill color2="#156b13" rotate="t" angle="180" colors="0 #ddebcf;.5 #9cb86e;1 #156b13" focus="100%" type="gradient">
                                  <o:fill v:ext="view" type="gradientUnscaled"/>
                                </v:fill>
                                <v:stroke joinstyle="round"/>
                              </v:shape>
                              <v:shape id="Diamond 1115" o:spid="_x0000_s1216" type="#_x0000_t4" style="position:absolute;left:7217;top:506;width:1620;height:99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3k1XcMA&#10;AADdAAAADwAAAGRycy9kb3ducmV2LnhtbERPTWuDQBC9B/oflinkFlcLLanJRkpLaTyEENtDj4M7&#10;UdGdFXer5t9nC4Hc5vE+Z5vNphMjDa6xrCCJYhDEpdUNVwp+vj9XaxDOI2vsLJOCCznIdg+LLaba&#10;TnyisfCVCCHsUlRQe9+nUrqyJoMusj1x4M52MOgDHCqpB5xCuOnkUxy/SIMNh4Yae3qvqWyLP6Ng&#10;/DjmcdHr9nB8beVX/kuTS0ip5eP8tgHhafZ38c2912F+kjzD/zfhBLm7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3k1XcMAAADdAAAADwAAAAAAAAAAAAAAAACYAgAAZHJzL2Rv&#10;d25yZXYueG1sUEsFBgAAAAAEAAQA9QAAAIgDAAAAAA==&#10;" fillcolor="#ddebcf" strokecolor="red" strokeweight=".25pt">
                                <v:fill color2="#156b13" rotate="t" angle="180" colors="0 #ddebcf;.5 #9cb86e;1 #156b13" focus="100%" type="gradient">
                                  <o:fill v:ext="view" type="gradientUnscaled"/>
                                </v:fill>
                                <v:stroke joinstyle="round"/>
                              </v:shape>
                              <v:shape id="Diamond 1116" o:spid="_x0000_s1217" type="#_x0000_t4" style="position:absolute;left:6366;top:1013;width:1619;height:99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6urKsIA&#10;AADdAAAADwAAAGRycy9kb3ducmV2LnhtbERPTYvCMBC9C/6HMII3TetBtBpFXJZdD4tY97DHoRnb&#10;0mZSmtjWf78RBG/zeJ+z3Q+mFh21rrSsIJ5HIIgzq0vOFfxeP2crEM4ja6wtk4IHOdjvxqMtJtr2&#10;fKEu9bkIIewSVFB43yRSuqwgg25uG+LA3Wxr0AfY5lK32IdwU8tFFC2lwZJDQ4ENHQvKqvRuFHQf&#10;51OUNrr6Oa8r+XX6o97FpNR0Mhw2IDwN/i1+ub91mB/HS3h+E06Qu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Pq6sqwgAAAN0AAAAPAAAAAAAAAAAAAAAAAJgCAABkcnMvZG93&#10;bnJldi54bWxQSwUGAAAAAAQABAD1AAAAhwMAAAAA&#10;" fillcolor="#ddebcf" strokecolor="red" strokeweight=".25pt">
                                <v:fill color2="#156b13" rotate="t" angle="180" colors="0 #ddebcf;.5 #9cb86e;1 #156b13" focus="100%" type="gradient">
                                  <o:fill v:ext="view" type="gradientUnscaled"/>
                                </v:fill>
                                <v:stroke joinstyle="round"/>
                              </v:shape>
                              <v:shape id="Diamond 1117" o:spid="_x0000_s1218" type="#_x0000_t4" style="position:absolute;left:5555;top:1500;width:1619;height:99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H51ysQA&#10;AADdAAAADwAAAGRycy9kb3ducmV2LnhtbERPTWvCQBC9F/wPywi9iG7iwdrUVUQUBEGsLZ6H7DQb&#10;zM7G7NZEf323IHibx/uc2aKzlbhS40vHCtJRAoI4d7rkQsH312Y4BeEDssbKMSm4kYfFvPcyw0y7&#10;lj/pegyFiCHsM1RgQqgzKX1uyKIfuZo4cj+usRgibAqpG2xjuK3kOEkm0mLJscFgTStD+fn4axVM&#10;3td3Pz6c6suuXW32NzPYDqZ7pV773fIDRKAuPMUP91bH+Wn6Bv/fxBPk/A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R+dcrEAAAA3QAAAA8AAAAAAAAAAAAAAAAAmAIAAGRycy9k&#10;b3ducmV2LnhtbFBLBQYAAAAABAAEAPUAAACJAwAAAAA=&#10;" fillcolor="#000082" strokecolor="red" strokeweight=".25pt">
                                <v:fill color2="#ff8200" rotate="t" angle="180" colors="0 #000082;19661f #66008f;42598f #ba0066;58982f red;1 #ff8200" focus="100%" type="gradient">
                                  <o:fill v:ext="view" type="gradientUnscaled"/>
                                </v:fill>
                                <v:stroke joinstyle="round"/>
                              </v:shape>
                              <v:shape id="Diamond 1118" o:spid="_x0000_s1219" type="#_x0000_t4" style="position:absolute;left:4805;top:1946;width:1619;height:99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Xiaw8UA&#10;AADdAAAADwAAAGRycy9kb3ducmV2LnhtbESPMWvDQAyF90L+w6FAtvrsDiF1cwmlpbQZQqiTIaPw&#10;qbaxT2d8V9v599FQ6Cbxnt77tN3PrlMjDaHxbCBLUlDEpbcNVwYu54/HDagQkS12nsnAjQLsd4uH&#10;LebWT/xNYxErJSEccjRQx9jnWoeyJoch8T2xaD9+cBhlHSptB5wk3HX6KU3X2mHD0lBjT281lW3x&#10;6wyM76dDWvS2PZ6eW/15uNIUMjJmtZxfX0BFmuO/+e/6ywp+lgmufCMj6N0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ReJrDxQAAAN0AAAAPAAAAAAAAAAAAAAAAAJgCAABkcnMv&#10;ZG93bnJldi54bWxQSwUGAAAAAAQABAD1AAAAigMAAAAA&#10;" fillcolor="#ddebcf" strokecolor="red" strokeweight=".25pt">
                                <v:fill color2="#156b13" rotate="t" angle="180" colors="0 #ddebcf;.5 #9cb86e;1 #156b13" focus="100%" type="gradient">
                                  <o:fill v:ext="view" type="gradientUnscaled"/>
                                </v:fill>
                                <v:stroke joinstyle="round"/>
                              </v:shape>
                              <v:shape id="Diamond 1119" o:spid="_x0000_s1220" type="#_x0000_t4" style="position:absolute;left:3973;top:2432;width:1620;height:99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jQ/WMIA&#10;AADdAAAADwAAAGRycy9kb3ducmV2LnhtbERPTYvCMBC9L/gfwgje1rQeZK1GEUXUwyJbPXgcmrEt&#10;bSaliW3992ZhYW/zeJ+z2gymFh21rrSsIJ5GIIgzq0vOFdyuh88vEM4ja6wtk4IXOdisRx8rTLTt&#10;+Ye61OcihLBLUEHhfZNI6bKCDLqpbYgD97CtQR9gm0vdYh/CTS1nUTSXBksODQU2tCsoq9KnUdDt&#10;L+cobXT1fVlU8ni+U+9iUmoyHrZLEJ4G/y/+c590mB/HC/j9Jpwg12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+ND9YwgAAAN0AAAAPAAAAAAAAAAAAAAAAAJgCAABkcnMvZG93&#10;bnJldi54bWxQSwUGAAAAAAQABAD1AAAAhwMAAAAA&#10;" fillcolor="#ddebcf" strokecolor="red" strokeweight=".25pt">
                                <v:fill color2="#156b13" rotate="t" angle="180" colors="0 #ddebcf;.5 #9cb86e;1 #156b13" focus="100%" type="gradient">
                                  <o:fill v:ext="view" type="gradientUnscaled"/>
                                </v:fill>
                                <v:stroke joinstyle="round"/>
                              </v:shape>
                              <v:shape id="Diamond 1120" o:spid="_x0000_s1221" type="#_x0000_t4" style="position:absolute;left:3162;top:2939;width:1620;height:99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WJceMUA&#10;AADdAAAADwAAAGRycy9kb3ducmV2LnhtbESPQWvCQBCF7wX/wzJCb3UTD6WmrlIUUQ9FTHvocchO&#10;k5DsbMiuSfz3zqHQ2wzvzXvfrLeTa9VAfag9G0gXCSjiwtuaSwPfX4eXN1AhIltsPZOBOwXYbmZP&#10;a8ysH/lKQx5LJSEcMjRQxdhlWoeiIodh4Tti0X597zDK2pfa9jhKuGv1MkletcOapaHCjnYVFU1+&#10;cwaG/eWc5J1tPi+rRh/PPzSGlIx5nk8f76AiTfHf/Hd9soKfLoVfvpER9OY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hYlx4xQAAAN0AAAAPAAAAAAAAAAAAAAAAAJgCAABkcnMv&#10;ZG93bnJldi54bWxQSwUGAAAAAAQABAD1AAAAigMAAAAA&#10;" fillcolor="#ddebcf" strokecolor="red" strokeweight=".25pt">
                                <v:fill color2="#156b13" rotate="t" angle="180" colors="0 #ddebcf;.5 #9cb86e;1 #156b13" focus="100%" type="gradient">
                                  <o:fill v:ext="view" type="gradientUnscaled"/>
                                </v:fill>
                                <v:stroke joinstyle="round"/>
                              </v:shape>
                              <v:shape id="Diamond 1121" o:spid="_x0000_s1222" type="#_x0000_t4" style="position:absolute;left:2372;top:3426;width:1619;height:99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reCmMQA&#10;AADdAAAADwAAAGRycy9kb3ducmV2LnhtbERPTWvCQBC9F/wPywi9iG6Sg9joKkUUhIJYLZ6H7JgN&#10;zc7G7NbE/nq3UPA2j/c5i1Vva3Gj1leOFaSTBARx4XTFpYKv03Y8A+EDssbaMSm4k4fVcvCywFy7&#10;jj/pdgyliCHsc1RgQmhyKX1hyKKfuIY4chfXWgwRtqXULXYx3NYyS5KptFhxbDDY0NpQ8X38sQqm&#10;b5tfnx3OzfWjW2/3dzPajWZ7pV6H/fscRKA+PMX/7p2O89Mshb9v4gly+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q3gpjEAAAA3QAAAA8AAAAAAAAAAAAAAAAAmAIAAGRycy9k&#10;b3ducmV2LnhtbFBLBQYAAAAABAAEAPUAAACJAwAAAAA=&#10;" fillcolor="#000082" strokecolor="red" strokeweight=".25pt">
                                <v:fill color2="#ff8200" rotate="t" angle="180" colors="0 #000082;19661f #66008f;42598f #ba0066;58982f red;1 #ff8200" focus="100%" type="gradient">
                                  <o:fill v:ext="view" type="gradientUnscaled"/>
                                </v:fill>
                                <v:stroke joinstyle="round"/>
                              </v:shape>
                              <v:shape id="Diamond 1122" o:spid="_x0000_s1223" type="#_x0000_t4" style="position:absolute;left:1561;top:3933;width:1619;height:99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vxnlMMA&#10;AADdAAAADwAAAGRycy9kb3ducmV2LnhtbERPTWuDQBC9F/oflink1qx6KInNRkpLST2EENNDj4M7&#10;VdGdFXej5t9nA4Hc5vE+Z5PNphMjDa6xrCBeRiCIS6sbrhT8nr5fVyCcR9bYWSYFF3KQbZ+fNphq&#10;O/GRxsJXIoSwS1FB7X2fSunKmgy6pe2JA/dvB4M+wKGSesAphJtOJlH0Jg02HBpq7OmzprItzkbB&#10;+HXIo6LX7f6wbuUu/6PJxaTU4mX+eAfhafYP8d39o8P8OEng9k04QW6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vxnlMMAAADdAAAADwAAAAAAAAAAAAAAAACYAgAAZHJzL2Rv&#10;d25yZXYueG1sUEsFBgAAAAAEAAQA9QAAAIgDAAAAAA==&#10;" fillcolor="#ddebcf" strokecolor="red" strokeweight=".25pt">
                                <v:fill color2="#156b13" rotate="t" angle="180" colors="0 #ddebcf;.5 #9cb86e;1 #156b13" focus="100%" type="gradient">
                                  <o:fill v:ext="view" type="gradientUnscaled"/>
                                </v:fill>
                                <v:stroke joinstyle="round"/>
                              </v:shape>
                              <v:shape id="Diamond 1123" o:spid="_x0000_s1224" type="#_x0000_t4" style="position:absolute;left:811;top:4379;width:1619;height:99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bDCD8IA&#10;AADdAAAADwAAAGRycy9kb3ducmV2LnhtbERPTWvCQBC9F/wPywje6iYWio2uIkqpHkQaPXgcsmMS&#10;kp0N2W0S/71bELzN433Ocj2YWnTUutKygngagSDOrC45V3A5f7/PQTiPrLG2TAru5GC9Gr0tMdG2&#10;51/qUp+LEMIuQQWF900ipcsKMuimtiEO3M22Bn2AbS51i30IN7WcRdGnNFhyaCiwoW1BWZX+GQXd&#10;7nSI0kZXx9NXJX8OV+pdTEpNxsNmAcLT4F/ip3uvw/x49gH/34QT5Oo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RsMIPwgAAAN0AAAAPAAAAAAAAAAAAAAAAAJgCAABkcnMvZG93&#10;bnJldi54bWxQSwUGAAAAAAQABAD1AAAAhwMAAAAA&#10;" fillcolor="#ddebcf" strokecolor="red" strokeweight=".25pt">
                                <v:fill color2="#156b13" rotate="t" angle="180" colors="0 #ddebcf;.5 #9cb86e;1 #156b13" focus="100%" type="gradient">
                                  <o:fill v:ext="view" type="gradientUnscaled"/>
                                </v:fill>
                                <v:stroke joinstyle="round"/>
                              </v:shape>
                              <v:shape id="Diamond 1124" o:spid="_x0000_s1225" type="#_x0000_t4" style="position:absolute;top:4886;width:1619;height:99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llae8IA&#10;AADdAAAADwAAAGRycy9kb3ducmV2LnhtbERPTWvCQBC9F/wPywje6iZSio2uIkqpHkQaPXgcsmMS&#10;kp0N2W0S/71bELzN433Ocj2YWnTUutKygngagSDOrC45V3A5f7/PQTiPrLG2TAru5GC9Gr0tMdG2&#10;51/qUp+LEMIuQQWF900ipcsKMuimtiEO3M22Bn2AbS51i30IN7WcRdGnNFhyaCiwoW1BWZX+GQXd&#10;7nSI0kZXx9NXJX8OV+pdTEpNxsNmAcLT4F/ip3uvw/x49gH/34QT5Oo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eWVp7wgAAAN0AAAAPAAAAAAAAAAAAAAAAAJgCAABkcnMvZG93&#10;bnJldi54bWxQSwUGAAAAAAQABAD1AAAAhwMAAAAA&#10;" fillcolor="#ddebcf" strokecolor="red" strokeweight=".25pt">
                                <v:fill color2="#156b13" rotate="t" angle="180" colors="0 #ddebcf;.5 #9cb86e;1 #156b13" focus="100%" type="gradient">
                                  <o:fill v:ext="view" type="gradientUnscaled"/>
                                </v:fill>
                                <v:stroke joinstyle="round"/>
                              </v:shape>
                            </v:group>
                            <v:group id="Group 1125" o:spid="_x0000_s1226" style="position:absolute;left:1657;top:921;width:9677;height:5905" coordorigin=",-31" coordsize="9679,590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CuZkGwwAAAN0AAAAP&#10;AAAAAAAAAAAAAAAAAKoCAABkcnMvZG93bnJldi54bWxQSwUGAAAAAAQABAD6AAAAmgMAAAAA&#10;">
                              <v:shape id="Diamond 1126" o:spid="_x0000_s1227" type="#_x0000_t4" style="position:absolute;left:8060;top:-31;width:1619;height:99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cdhl8IA&#10;AADdAAAADwAAAGRycy9kb3ducmV2LnhtbERPTYvCMBC9C/sfwix407QeRLtGkV1k14OI1cMeh2Zs&#10;S5tJaWJb/70RBG/zeJ+z2gymFh21rrSsIJ5GIIgzq0vOFVzOu8kChPPIGmvLpOBODjbrj9EKE217&#10;PlGX+lyEEHYJKii8bxIpXVaQQTe1DXHgrrY16ANsc6lb7EO4qeUsiubSYMmhocCGvgvKqvRmFHQ/&#10;x32UNro6HJeV/N3/U+9iUmr8OWy/QHga/Fv8cv/pMD+ezeH5TThBrh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Bx2GXwgAAAN0AAAAPAAAAAAAAAAAAAAAAAJgCAABkcnMvZG93&#10;bnJldi54bWxQSwUGAAAAAAQABAD1AAAAhwMAAAAA&#10;" fillcolor="#ddebcf" strokecolor="red" strokeweight=".25pt">
                                <v:fill color2="#156b13" rotate="t" angle="180" colors="0 #ddebcf;.5 #9cb86e;1 #156b13" focus="100%" type="gradient">
                                  <o:fill v:ext="view" type="gradientUnscaled"/>
                                </v:fill>
                                <v:stroke joinstyle="round"/>
                              </v:shape>
                              <v:shape id="Diamond 1127" o:spid="_x0000_s1228" type="#_x0000_t4" style="position:absolute;left:7217;top:506;width:1620;height:99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ovEDMIA&#10;AADdAAAADwAAAGRycy9kb3ducmV2LnhtbERPTWvCQBC9F/wPywje6iYeWhtdRZRSPYg0evA4ZMck&#10;JDsbstsk/nu3IHibx/uc5XowteiodaVlBfE0AkGcWV1yruBy/n6fg3AeWWNtmRTcycF6NXpbYqJt&#10;z7/UpT4XIYRdggoK75tESpcVZNBNbUMcuJttDfoA21zqFvsQbmo5i6IPabDk0FBgQ9uCsir9Mwq6&#10;3ekQpY2ujqevSv4crtS7mJSajIfNAoSnwb/ET/deh/nx7BP+vwknyNU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ui8QMwgAAAN0AAAAPAAAAAAAAAAAAAAAAAJgCAABkcnMvZG93&#10;bnJldi54bWxQSwUGAAAAAAQABAD1AAAAhwMAAAAA&#10;" fillcolor="#ddebcf" strokecolor="red" strokeweight=".25pt">
                                <v:fill color2="#156b13" rotate="t" angle="180" colors="0 #ddebcf;.5 #9cb86e;1 #156b13" focus="100%" type="gradient">
                                  <o:fill v:ext="view" type="gradientUnscaled"/>
                                </v:fill>
                                <v:stroke joinstyle="round"/>
                              </v:shape>
                              <v:shape id="Diamond 1128" o:spid="_x0000_s1229" type="#_x0000_t4" style="position:absolute;left:6366;top:1013;width:1619;height:99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40rBccA&#10;AADdAAAADwAAAGRycy9kb3ducmV2LnhtbESPQWvCQBCF7wX/wzJCL1I35iAaXaVIBaEgrUrPQ3bM&#10;hmZn0+zWxP76zqHQ2wzvzXvfrLeDb9SNulgHNjCbZqCIy2BrrgxczvunBaiYkC02gcnAnSJsN6OH&#10;NRY29PxOt1OqlIRwLNCAS6kttI6lI49xGlpi0a6h85hk7SptO+wl3Dc6z7K59lizNDhsaeeo/Dx9&#10;ewPz5ctPzN8+2q/Xfrc/3t3kMFkcjXkcD88rUImG9G/+uz5YwZ/lgivfyAh68ws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IuNKwXHAAAA3QAAAA8AAAAAAAAAAAAAAAAAmAIAAGRy&#10;cy9kb3ducmV2LnhtbFBLBQYAAAAABAAEAPUAAACMAwAAAAA=&#10;" fillcolor="#000082" strokecolor="red" strokeweight=".25pt">
                                <v:fill color2="#ff8200" rotate="t" angle="180" colors="0 #000082;19661f #66008f;42598f #ba0066;58982f red;1 #ff8200" focus="100%" type="gradient">
                                  <o:fill v:ext="view" type="gradientUnscaled"/>
                                </v:fill>
                                <v:stroke joinstyle="round"/>
                              </v:shape>
                              <v:shape id="Diamond 1129" o:spid="_x0000_s1230" type="#_x0000_t4" style="position:absolute;left:5555;top:1500;width:1619;height:99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Fj15cIA&#10;AADdAAAADwAAAGRycy9kb3ducmV2LnhtbERPTYvCMBC9C/6HMMLeNK2HZa1GEUXUwyJ29+BxaMa2&#10;tJmUJrbdf78RBG/zeJ+z2gymFh21rrSsIJ5FIIgzq0vOFfz+HKZfIJxH1lhbJgV/5GCzHo9WmGjb&#10;85W61OcihLBLUEHhfZNI6bKCDLqZbYgDd7etQR9gm0vdYh/CTS3nUfQpDZYcGgpsaFdQVqUPo6Db&#10;X85R2ujq+7Ko5PF8o97FpNTHZNguQXga/Fv8cp90mB/PF/D8Jpwg1/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wWPXlwgAAAN0AAAAPAAAAAAAAAAAAAAAAAJgCAABkcnMvZG93&#10;bnJldi54bWxQSwUGAAAAAAQABAD1AAAAhwMAAAAA&#10;" fillcolor="#ddebcf" strokecolor="red" strokeweight=".25pt">
                                <v:fill color2="#156b13" rotate="t" angle="180" colors="0 #ddebcf;.5 #9cb86e;1 #156b13" focus="100%" type="gradient">
                                  <o:fill v:ext="view" type="gradientUnscaled"/>
                                </v:fill>
                                <v:stroke joinstyle="round"/>
                              </v:shape>
                              <v:shape id="Diamond 1130" o:spid="_x0000_s1231" type="#_x0000_t4" style="position:absolute;left:4805;top:1946;width:1619;height:99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LvKpcYA&#10;AADdAAAADwAAAGRycy9kb3ducmV2LnhtbESPQWvCQBCF7wX/wzJCb3WTFkobXUWUYj0UafTgcciO&#10;SUh2NmTXJP33nUOhtxnem/e+WW0m16qB+lB7NpAuElDEhbc1lwYu54+nN1AhIltsPZOBHwqwWc8e&#10;VphZP/I3DXkslYRwyNBAFWOXaR2KihyGhe+IRbv53mGUtS+17XGUcNfq5yR51Q5rloYKO9pVVDT5&#10;3RkY9qdjkne2+Tq9N/pwvNIYUjLmcT5tl6AiTfHf/Hf9aQU/fRF++UZG0Ot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5LvKpcYAAADdAAAADwAAAAAAAAAAAAAAAACYAgAAZHJz&#10;L2Rvd25yZXYueG1sUEsFBgAAAAAEAAQA9QAAAIsDAAAAAA==&#10;" fillcolor="#ddebcf" strokecolor="red" strokeweight=".25pt">
                                <v:fill color2="#156b13" rotate="t" angle="180" colors="0 #ddebcf;.5 #9cb86e;1 #156b13" focus="100%" type="gradient">
                                  <o:fill v:ext="view" type="gradientUnscaled"/>
                                </v:fill>
                                <v:stroke joinstyle="round"/>
                              </v:shape>
                              <v:shape id="Diamond 1131" o:spid="_x0000_s1232" type="#_x0000_t4" style="position:absolute;left:3973;top:2432;width:1620;height:99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/dvPsMA&#10;AADdAAAADwAAAGRycy9kb3ducmV2LnhtbERPTWuDQBC9B/oflinkFldbKKnJRkpLaTyEENtDj4M7&#10;UdGdFXer5t9nC4Hc5vE+Z5vNphMjDa6xrCCJYhDEpdUNVwp+vj9XaxDOI2vsLJOCCznIdg+LLaba&#10;TnyisfCVCCHsUlRQe9+nUrqyJoMusj1x4M52MOgDHCqpB5xCuOnkUxy/SIMNh4Yae3qvqWyLP6Ng&#10;/DjmcdHr9nB8beVX/kuTS0ip5eP8tgHhafZ38c2912F+8pzA/zfhBLm7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/dvPsMAAADdAAAADwAAAAAAAAAAAAAAAACYAgAAZHJzL2Rv&#10;d25yZXYueG1sUEsFBgAAAAAEAAQA9QAAAIgDAAAAAA==&#10;" fillcolor="#ddebcf" strokecolor="red" strokeweight=".25pt">
                                <v:fill color2="#156b13" rotate="t" angle="180" colors="0 #ddebcf;.5 #9cb86e;1 #156b13" focus="100%" type="gradient">
                                  <o:fill v:ext="view" type="gradientUnscaled"/>
                                </v:fill>
                                <v:stroke joinstyle="round"/>
                              </v:shape>
                              <v:shape id="Diamond 1132" o:spid="_x0000_s1233" type="#_x0000_t4" style="position:absolute;left:3162;top:2939;width:1620;height:99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yXxScIA&#10;AADdAAAADwAAAGRycy9kb3ducmV2LnhtbERPTWvCQBC9F/wPywje6iYWio2uIkqpHkQaPXgcsmMS&#10;kp0N2W0S/71bELzN433Ocj2YWnTUutKygngagSDOrC45V3A5f7/PQTiPrLG2TAru5GC9Gr0tMdG2&#10;51/qUp+LEMIuQQWF900ipcsKMuimtiEO3M22Bn2AbS51i30IN7WcRdGnNFhyaCiwoW1BWZX+GQXd&#10;7nSI0kZXx9NXJX8OV+pdTEpNxsNmAcLT4F/ip3uvw/z4Ywb/34QT5Oo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7JfFJwgAAAN0AAAAPAAAAAAAAAAAAAAAAAJgCAABkcnMvZG93&#10;bnJldi54bWxQSwUGAAAAAAQABAD1AAAAhwMAAAAA&#10;" fillcolor="#ddebcf" strokecolor="red" strokeweight=".25pt">
                                <v:fill color2="#156b13" rotate="t" angle="180" colors="0 #ddebcf;.5 #9cb86e;1 #156b13" focus="100%" type="gradient">
                                  <o:fill v:ext="view" type="gradientUnscaled"/>
                                </v:fill>
                                <v:stroke joinstyle="round"/>
                              </v:shape>
                              <v:shape id="Diamond 1133" o:spid="_x0000_s1234" type="#_x0000_t4" style="position:absolute;left:2372;top:3426;width:1619;height:99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GlU0sIA&#10;AADdAAAADwAAAGRycy9kb3ducmV2LnhtbERPTWvCQBC9C/6HZQRvuomC2OgqpUXUg0jTHjwO2WkS&#10;kp0N2TVJ/31XELzN433Odj+YWnTUutKygngegSDOrC45V/DzfZitQTiPrLG2TAr+yMF+Nx5tMdG2&#10;5y/qUp+LEMIuQQWF900ipcsKMujmtiEO3K9tDfoA21zqFvsQbmq5iKKVNFhyaCiwoY+Csiq9GwXd&#10;5/UcpY2uLte3Sh7PN+pdTEpNJ8P7BoSnwb/ET/dJh/nxcgmPb8IJcvc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UaVTSwgAAAN0AAAAPAAAAAAAAAAAAAAAAAJgCAABkcnMvZG93&#10;bnJldi54bWxQSwUGAAAAAAQABAD1AAAAhwMAAAAA&#10;" fillcolor="#ddebcf" strokecolor="red" strokeweight=".25pt">
                                <v:fill color2="#156b13" rotate="t" angle="180" colors="0 #ddebcf;.5 #9cb86e;1 #156b13" focus="100%" type="gradient">
                                  <o:fill v:ext="view" type="gradientUnscaled"/>
                                </v:fill>
                                <v:stroke joinstyle="round"/>
                              </v:shape>
                              <v:shape id="Diamond 1134" o:spid="_x0000_s1235" type="#_x0000_t4" style="position:absolute;left:1561;top:3933;width:1619;height:99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xm33cQA&#10;AADdAAAADwAAAGRycy9kb3ducmV2LnhtbERP32vCMBB+F/wfwgm+iKY6EdcZRURBGIhzsuejuTXF&#10;5lKbaOv++mUw8O0+vp+3WLW2FHeqfeFYwXiUgCDOnC44V3D+3A3nIHxA1lg6JgUP8rBadjsLTLVr&#10;+IPup5CLGMI+RQUmhCqV0meGLPqRq4gj9+1qiyHCOpe6xiaG21JOkmQmLRYcGwxWtDGUXU43q2D2&#10;uv3xk+NXdX1vNrvDwwz2g/lBqX6vXb+BCNSGp/jfvddx/vhlCn/fxBPk8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8Zt93EAAAA3QAAAA8AAAAAAAAAAAAAAAAAmAIAAGRycy9k&#10;b3ducmV2LnhtbFBLBQYAAAAABAAEAPUAAACJAwAAAAA=&#10;" fillcolor="#000082" strokecolor="red" strokeweight=".25pt">
                                <v:fill color2="#ff8200" rotate="t" angle="180" colors="0 #000082;19661f #66008f;42598f #ba0066;58982f red;1 #ff8200" focus="100%" type="gradient">
                                  <o:fill v:ext="view" type="gradientUnscaled"/>
                                </v:fill>
                                <v:stroke joinstyle="round"/>
                              </v:shape>
                              <v:shape id="Diamond 1135" o:spid="_x0000_s1236" type="#_x0000_t4" style="position:absolute;left:811;top:4379;width:1619;height:99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MxpPcMA&#10;AADdAAAADwAAAGRycy9kb3ducmV2LnhtbERPTWvCQBC9C/0PyxS86SYtikZXKS1FPYg0evA4ZKdJ&#10;SHY2ZLdJ/PeuIPQ2j/c56+1gatFR60rLCuJpBII4s7rkXMHl/D1ZgHAeWWNtmRTcyMF28zJaY6Jt&#10;zz/UpT4XIYRdggoK75tESpcVZNBNbUMcuF/bGvQBtrnULfYh3NTyLYrm0mDJoaHAhj4Lyqr0zyjo&#10;vk6HKG10dTwtK7k7XKl3MSk1fh0+ViA8Df5f/HTvdZgfv8/g8U04QW7u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MxpPcMAAADdAAAADwAAAAAAAAAAAAAAAACYAgAAZHJzL2Rv&#10;d25yZXYueG1sUEsFBgAAAAAEAAQA9QAAAIgDAAAAAA==&#10;" fillcolor="#ddebcf" strokecolor="red" strokeweight=".25pt">
                                <v:fill color2="#156b13" rotate="t" angle="180" colors="0 #ddebcf;.5 #9cb86e;1 #156b13" focus="100%" type="gradient">
                                  <o:fill v:ext="view" type="gradientUnscaled"/>
                                </v:fill>
                                <v:stroke joinstyle="round"/>
                              </v:shape>
                              <v:shape id="Diamond 1136" o:spid="_x0000_s1237" type="#_x0000_t4" style="position:absolute;top:4886;width:1619;height:99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B73SsMA&#10;AADdAAAADwAAAGRycy9kb3ducmV2LnhtbERPTWvCQBC9C/0PyxR6001aCBpdQ2kp6kHEtAePQ3aa&#10;hGRnQ3ZN4r/vFgRv83ifs8km04qBeldbVhAvIhDEhdU1lwp+vr/mSxDOI2tsLZOCGznItk+zDaba&#10;jnymIfelCCHsUlRQed+lUrqiIoNuYTviwP3a3qAPsC+l7nEM4aaVr1GUSIM1h4YKO/qoqGjyq1Ew&#10;fJ4OUd7p5nhaNXJ3uNDoYlLq5Xl6X4PwNPmH+O7e6zA/fkvg/5twgtz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B73SsMAAADdAAAADwAAAAAAAAAAAAAAAACYAgAAZHJzL2Rv&#10;d25yZXYueG1sUEsFBgAAAAAEAAQA9QAAAIgDAAAAAA==&#10;" fillcolor="#ddebcf" strokecolor="red" strokeweight=".25pt">
                                <v:fill color2="#156b13" rotate="t" angle="180" colors="0 #ddebcf;.5 #9cb86e;1 #156b13" focus="100%" type="gradient">
                                  <o:fill v:ext="view" type="gradientUnscaled"/>
                                </v:fill>
                                <v:stroke joinstyle="round"/>
                              </v:shape>
                            </v:group>
                            <v:group id="Group 1137" o:spid="_x0000_s1238" style="position:absolute;left:800;top:438;width:9645;height:5873" coordsize="9648,587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Y/jQ3wwAAAN0AAAAP&#10;AAAAAAAAAAAAAAAAAKoCAABkcnMvZG93bnJldi54bWxQSwUGAAAAAAQABAD6AAAAmgMAAAAA&#10;">
                              <v:shape id="Diamond 1138" o:spid="_x0000_s1239" type="#_x0000_t4" style="position:absolute;left:8028;width:1620;height:99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s3Go8YA&#10;AADdAAAADwAAAGRycy9kb3ducmV2LnhtbESPQWvCQBCF7wX/wzJCb3WTFkobXUWUYj0UafTgcciO&#10;SUh2NmTXJP33nUOhtxnem/e+WW0m16qB+lB7NpAuElDEhbc1lwYu54+nN1AhIltsPZOBHwqwWc8e&#10;VphZP/I3DXkslYRwyNBAFWOXaR2KihyGhe+IRbv53mGUtS+17XGUcNfq5yR51Q5rloYKO9pVVDT5&#10;3RkY9qdjkne2+Tq9N/pwvNIYUjLmcT5tl6AiTfHf/Hf9aQU/fRFc+UZG0Ot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Gs3Go8YAAADdAAAADwAAAAAAAAAAAAAAAACYAgAAZHJz&#10;L2Rvd25yZXYueG1sUEsFBgAAAAAEAAQA9QAAAIsDAAAAAA==&#10;" fillcolor="#ddebcf" strokecolor="red" strokeweight=".25pt">
                                <v:fill color2="#156b13" rotate="t" angle="180" colors="0 #ddebcf;.5 #9cb86e;1 #156b13" focus="100%" type="gradient">
                                  <o:fill v:ext="view" type="gradientUnscaled"/>
                                </v:fill>
                                <v:stroke joinstyle="round"/>
                              </v:shape>
                              <v:shape id="Diamond 1139" o:spid="_x0000_s1240" type="#_x0000_t4" style="position:absolute;left:7217;top:506;width:1620;height:99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RgYQ8UA&#10;AADdAAAADwAAAGRycy9kb3ducmV2LnhtbERP22rCQBB9L/gPyxT6IrrRgmjqKiIKQkHqBZ+H7DQb&#10;mp2N2W0S/Xq3UPBtDuc682VnS9FQ7QvHCkbDBARx5nTBuYLzaTuYgvABWWPpmBTcyMNy0XuZY6pd&#10;ywdqjiEXMYR9igpMCFUqpc8MWfRDVxFH7tvVFkOEdS51jW0Mt6UcJ8lEWiw4NhisaG0o+zn+WgWT&#10;2ebux1+X6vrZrrf7m+nv+tO9Um+v3eoDRKAuPMX/7p2O80fvM/j7Jp4gFw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hGBhDxQAAAN0AAAAPAAAAAAAAAAAAAAAAAJgCAABkcnMv&#10;ZG93bnJldi54bWxQSwUGAAAAAAQABAD1AAAAigMAAAAA&#10;" fillcolor="#000082" strokecolor="red" strokeweight=".25pt">
                                <v:fill color2="#ff8200" rotate="t" angle="180" colors="0 #000082;19661f #66008f;42598f #ba0066;58982f red;1 #ff8200" focus="100%" type="gradient">
                                  <o:fill v:ext="view" type="gradientUnscaled"/>
                                </v:fill>
                                <v:stroke joinstyle="round"/>
                              </v:shape>
                              <v:shape id="Diamond 1140" o:spid="_x0000_s1241" type="#_x0000_t4" style="position:absolute;left:6366;top:1013;width:1619;height:99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L252MYA&#10;AADdAAAADwAAAGRycy9kb3ducmV2LnhtbESPQWvCQBCF7wX/wzJCb3WTUkobXUWUYj0UafTgcciO&#10;SUh2NmTXJP33nUOhtxnem/e+WW0m16qB+lB7NpAuElDEhbc1lwYu54+nN1AhIltsPZOBHwqwWc8e&#10;VphZP/I3DXkslYRwyNBAFWOXaR2KihyGhe+IRbv53mGUtS+17XGUcNfq5yR51Q5rloYKO9pVVDT5&#10;3RkY9qdjkne2+Tq9N/pwvNIYUjLmcT5tl6AiTfHf/Hf9aQU/fRF++UZG0Ot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vL252MYAAADdAAAADwAAAAAAAAAAAAAAAACYAgAAZHJz&#10;L2Rvd25yZXYueG1sUEsFBgAAAAAEAAQA9QAAAIsDAAAAAA==&#10;" fillcolor="#ddebcf" strokecolor="red" strokeweight=".25pt">
                                <v:fill color2="#156b13" rotate="t" angle="180" colors="0 #ddebcf;.5 #9cb86e;1 #156b13" focus="100%" type="gradient">
                                  <o:fill v:ext="view" type="gradientUnscaled"/>
                                </v:fill>
                                <v:stroke joinstyle="round"/>
                              </v:shape>
                              <v:shape id="Diamond 1141" o:spid="_x0000_s1242" type="#_x0000_t4" style="position:absolute;left:5555;top:1500;width:1619;height:99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/EcQ8MA&#10;AADdAAAADwAAAGRycy9kb3ducmV2LnhtbERPTWuDQBC9B/oflinkFldLKanJRkpLaTyEENtDj4M7&#10;UdGdFXer5t9nC4Hc5vE+Z5vNphMjDa6xrCCJYhDEpdUNVwp+vj9XaxDOI2vsLJOCCznIdg+LLaba&#10;TnyisfCVCCHsUlRQe9+nUrqyJoMusj1x4M52MOgDHCqpB5xCuOnkUxy/SIMNh4Yae3qvqWyLP6Ng&#10;/DjmcdHr9nB8beVX/kuTS0ip5eP8tgHhafZ38c2912F+8pzA/zfhBLm7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/EcQ8MAAADdAAAADwAAAAAAAAAAAAAAAACYAgAAZHJzL2Rv&#10;d25yZXYueG1sUEsFBgAAAAAEAAQA9QAAAIgDAAAAAA==&#10;" fillcolor="#ddebcf" strokecolor="red" strokeweight=".25pt">
                                <v:fill color2="#156b13" rotate="t" angle="180" colors="0 #ddebcf;.5 #9cb86e;1 #156b13" focus="100%" type="gradient">
                                  <o:fill v:ext="view" type="gradientUnscaled"/>
                                </v:fill>
                                <v:stroke joinstyle="round"/>
                              </v:shape>
                              <v:shape id="Diamond 1142" o:spid="_x0000_s1243" type="#_x0000_t4" style="position:absolute;left:4805;top:1946;width:1619;height:99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yOCNMIA&#10;AADdAAAADwAAAGRycy9kb3ducmV2LnhtbERPTWvCQBC9F/wPywje6iZSio2uIkqpHkQaPXgcsmMS&#10;kp0N2W0S/71bELzN433Ocj2YWnTUutKygngagSDOrC45V3A5f7/PQTiPrLG2TAru5GC9Gr0tMdG2&#10;51/qUp+LEMIuQQWF900ipcsKMuimtiEO3M22Bn2AbS51i30IN7WcRdGnNFhyaCiwoW1BWZX+GQXd&#10;7nSI0kZXx9NXJX8OV+pdTEpNxsNmAcLT4F/ip3uvw/z4Ywb/34QT5Oo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jI4I0wgAAAN0AAAAPAAAAAAAAAAAAAAAAAJgCAABkcnMvZG93&#10;bnJldi54bWxQSwUGAAAAAAQABAD1AAAAhwMAAAAA&#10;" fillcolor="#ddebcf" strokecolor="red" strokeweight=".25pt">
                                <v:fill color2="#156b13" rotate="t" angle="180" colors="0 #ddebcf;.5 #9cb86e;1 #156b13" focus="100%" type="gradient">
                                  <o:fill v:ext="view" type="gradientUnscaled"/>
                                </v:fill>
                                <v:stroke joinstyle="round"/>
                              </v:shape>
                              <v:shape id="Diamond 1143" o:spid="_x0000_s1244" type="#_x0000_t4" style="position:absolute;left:3973;top:2432;width:1620;height:99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G8nr8MA&#10;AADdAAAADwAAAGRycy9kb3ducmV2LnhtbERPTWvCQBC9C/0PyxS86SatiEZXKS1FPYg0evA4ZKdJ&#10;SHY2ZLdJ/PeuIPQ2j/c56+1gatFR60rLCuJpBII4s7rkXMHl/D1ZgHAeWWNtmRTcyMF28zJaY6Jt&#10;zz/UpT4XIYRdggoK75tESpcVZNBNbUMcuF/bGvQBtrnULfYh3NTyLYrm0mDJoaHAhj4Lyqr0zyjo&#10;vk6HKG10dTwtK7k7XKl3MSk1fh0+ViA8Df5f/HTvdZgfz97h8U04QW7u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G8nr8MAAADdAAAADwAAAAAAAAAAAAAAAACYAgAAZHJzL2Rv&#10;d25yZXYueG1sUEsFBgAAAAAEAAQA9QAAAIgDAAAAAA==&#10;" fillcolor="#ddebcf" strokecolor="red" strokeweight=".25pt">
                                <v:fill color2="#156b13" rotate="t" angle="180" colors="0 #ddebcf;.5 #9cb86e;1 #156b13" focus="100%" type="gradient">
                                  <o:fill v:ext="view" type="gradientUnscaled"/>
                                </v:fill>
                                <v:stroke joinstyle="round"/>
                              </v:shape>
                              <v:shape id="Diamond 1144" o:spid="_x0000_s1245" type="#_x0000_t4" style="position:absolute;left:3162;top:2939;width:1620;height:99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4a/28IA&#10;AADdAAAADwAAAGRycy9kb3ducmV2LnhtbERPTWvCQBC9C/6HZQRvuomI2OgqpUXUg0jTHjwO2WkS&#10;kp0N2TVJ/31XELzN433Odj+YWnTUutKygngegSDOrC45V/DzfZitQTiPrLG2TAr+yMF+Nx5tMdG2&#10;5y/qUp+LEMIuQQWF900ipcsKMujmtiEO3K9tDfoA21zqFvsQbmq5iKKVNFhyaCiwoY+Csiq9GwXd&#10;5/UcpY2uLte3Sh7PN+pdTEpNJ8P7BoSnwb/ET/dJh/nxcgmPb8IJcvc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Dhr/bwgAAAN0AAAAPAAAAAAAAAAAAAAAAAJgCAABkcnMvZG93&#10;bnJldi54bWxQSwUGAAAAAAQABAD1AAAAhwMAAAAA&#10;" fillcolor="#ddebcf" strokecolor="red" strokeweight=".25pt">
                                <v:fill color2="#156b13" rotate="t" angle="180" colors="0 #ddebcf;.5 #9cb86e;1 #156b13" focus="100%" type="gradient">
                                  <o:fill v:ext="view" type="gradientUnscaled"/>
                                </v:fill>
                                <v:stroke joinstyle="round"/>
                              </v:shape>
                              <v:shape id="Diamond 1145" o:spid="_x0000_s1246" type="#_x0000_t4" style="position:absolute;left:2372;top:3426;width:1619;height:99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MoaQMMA&#10;AADdAAAADwAAAGRycy9kb3ducmV2LnhtbERPTWvCQBC9C/0PyxS86SalikZXKS1FPYg0evA4ZKdJ&#10;SHY2ZLdJ/PeuIPQ2j/c56+1gatFR60rLCuJpBII4s7rkXMHl/D1ZgHAeWWNtmRTcyMF28zJaY6Jt&#10;zz/UpT4XIYRdggoK75tESpcVZNBNbUMcuF/bGvQBtrnULfYh3NTyLYrm0mDJoaHAhj4Lyqr0zyjo&#10;vk6HKG10dTwtK7k7XKl3MSk1fh0+ViA8Df5f/HTvdZgfv8/g8U04QW7u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MoaQMMAAADdAAAADwAAAAAAAAAAAAAAAACYAgAAZHJzL2Rv&#10;d25yZXYueG1sUEsFBgAAAAAEAAQA9QAAAIgDAAAAAA==&#10;" fillcolor="#ddebcf" strokecolor="red" strokeweight=".25pt">
                                <v:fill color2="#156b13" rotate="t" angle="180" colors="0 #ddebcf;.5 #9cb86e;1 #156b13" focus="100%" type="gradient">
                                  <o:fill v:ext="view" type="gradientUnscaled"/>
                                </v:fill>
                                <v:stroke joinstyle="round"/>
                              </v:shape>
                              <v:shape id="Diamond 1146" o:spid="_x0000_s1247" type="#_x0000_t4" style="position:absolute;left:1561;top:3933;width:1619;height:99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BiEN8MA&#10;AADdAAAADwAAAGRycy9kb3ducmV2LnhtbERPTWvCQBC9C/0PyxR6001KCRpdQ2kp6kHEtAePQ3aa&#10;hGRnQ3ZN4r/vFgRv83ifs8km04qBeldbVhAvIhDEhdU1lwp+vr/mSxDOI2tsLZOCGznItk+zDaba&#10;jnymIfelCCHsUlRQed+lUrqiIoNuYTviwP3a3qAPsC+l7nEM4aaVr1GUSIM1h4YKO/qoqGjyq1Ew&#10;fJ4OUd7p5nhaNXJ3uNDoYlLq5Xl6X4PwNPmH+O7e6zA/fkvg/5twgtz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BiEN8MAAADdAAAADwAAAAAAAAAAAAAAAACYAgAAZHJzL2Rv&#10;d25yZXYueG1sUEsFBgAAAAAEAAQA9QAAAIgDAAAAAA==&#10;" fillcolor="#ddebcf" strokecolor="red" strokeweight=".25pt">
                                <v:fill color2="#156b13" rotate="t" angle="180" colors="0 #ddebcf;.5 #9cb86e;1 #156b13" focus="100%" type="gradient">
                                  <o:fill v:ext="view" type="gradientUnscaled"/>
                                </v:fill>
                                <v:stroke joinstyle="round"/>
                              </v:shape>
                              <v:shape id="Diamond 1147" o:spid="_x0000_s1248" type="#_x0000_t4" style="position:absolute;left:811;top:4379;width:1619;height:99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81a18QA&#10;AADdAAAADwAAAGRycy9kb3ducmV2LnhtbERP32vCMBB+F/wfwgm+iKbKcK4zioiCMBB1suejuTXF&#10;5lKbaOv++mUw8O0+vp83X7a2FHeqfeFYwXiUgCDOnC44V3D+3A5nIHxA1lg6JgUP8rBcdDtzTLVr&#10;+Ej3U8hFDGGfogITQpVK6TNDFv3IVcSR+3a1xRBhnUtdYxPDbSknSTKVFguODQYrWhvKLqebVTB9&#10;2/z4yeGrun406+3+YQa7wWyvVL/Xrt5BBGrDU/zv3uk4f/zyCn/fxBPk4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fNWtfEAAAA3QAAAA8AAAAAAAAAAAAAAAAAmAIAAGRycy9k&#10;b3ducmV2LnhtbFBLBQYAAAAABAAEAPUAAACJAwAAAAA=&#10;" fillcolor="#000082" strokecolor="red" strokeweight=".25pt">
                                <v:fill color2="#ff8200" rotate="t" angle="180" colors="0 #000082;19661f #66008f;42598f #ba0066;58982f red;1 #ff8200" focus="100%" type="gradient">
                                  <o:fill v:ext="view" type="gradientUnscaled"/>
                                </v:fill>
                                <v:stroke joinstyle="round"/>
                              </v:shape>
                              <v:shape id="Diamond 1148" o:spid="_x0000_s1249" type="#_x0000_t4" style="position:absolute;top:4886;width:1619;height:99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su13sYA&#10;AADdAAAADwAAAGRycy9kb3ducmV2LnhtbESPQWvCQBCF7wX/wzJCb3WTUkobXUWUYj0UafTgcciO&#10;SUh2NmTXJP33nUOhtxnem/e+WW0m16qB+lB7NpAuElDEhbc1lwYu54+nN1AhIltsPZOBHwqwWc8e&#10;VphZP/I3DXkslYRwyNBAFWOXaR2KihyGhe+IRbv53mGUtS+17XGUcNfq5yR51Q5rloYKO9pVVDT5&#10;3RkY9qdjkne2+Tq9N/pwvNIYUjLmcT5tl6AiTfHf/Hf9aQU/fRFc+UZG0Ot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Qsu13sYAAADdAAAADwAAAAAAAAAAAAAAAACYAgAAZHJz&#10;L2Rvd25yZXYueG1sUEsFBgAAAAAEAAQA9QAAAIsDAAAAAA==&#10;" fillcolor="#ddebcf" strokecolor="red" strokeweight=".25pt">
                                <v:fill color2="#156b13" rotate="t" angle="180" colors="0 #ddebcf;.5 #9cb86e;1 #156b13" focus="100%" type="gradient">
                                  <o:fill v:ext="view" type="gradientUnscaled"/>
                                </v:fill>
                                <v:stroke joinstyle="round"/>
                              </v:shape>
                            </v:group>
                            <v:group id="Group 1149" o:spid="_x0000_s1250" style="position:absolute;width:9645;height:5873" coordsize="9648,587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Hit2o8QAAADdAAAA&#10;DwAAAAAAAAAAAAAAAACqAgAAZHJzL2Rvd25yZXYueG1sUEsFBgAAAAAEAAQA+gAAAJsDAAAAAA==&#10;">
                              <v:shape id="Diamond 1150" o:spid="_x0000_s1251" type="#_x0000_t4" style="position:absolute;left:8028;width:1620;height:99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f1UfscA&#10;AADdAAAADwAAAGRycy9kb3ducmV2LnhtbESPQWvCQBCF74X+h2UKvYhuFBRNXaWIglCQ1paeh+w0&#10;G5qdTbOrif565yD0NsN78943y3Xva3WmNlaBDYxHGSjiItiKSwNfn7vhHFRMyBbrwGTgQhHWq8eH&#10;JeY2dPxB52MqlYRwzNGAS6nJtY6FI49xFBpi0X5C6zHJ2pbatthJuK/1JMtm2mPF0uCwoY2j4vd4&#10;8gZmi+01Tt6/m7+3brM7XNxgP5gfjHl+6l9fQCXq07/5fr23gj+eCr98IyPo1Q0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C39VH7HAAAA3QAAAA8AAAAAAAAAAAAAAAAAmAIAAGRy&#10;cy9kb3ducmV2LnhtbFBLBQYAAAAABAAEAPUAAACMAwAAAAA=&#10;" fillcolor="#000082" strokecolor="red" strokeweight=".25pt">
                                <v:fill color2="#ff8200" rotate="t" angle="180" colors="0 #000082;19661f #66008f;42598f #ba0066;58982f red;1 #ff8200" focus="100%" type="gradient">
                                  <o:fill v:ext="view" type="gradientUnscaled"/>
                                </v:fill>
                                <v:stroke joinstyle="round"/>
                              </v:shape>
                              <v:shape id="Diamond 1151" o:spid="_x0000_s1252" type="#_x0000_t4" style="position:absolute;left:7217;top:506;width:1620;height:99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iiKnsMA&#10;AADdAAAADwAAAGRycy9kb3ducmV2LnhtbERPTWuDQBC9B/oflinkFlcLLanJRkpLaTyEENtDj4M7&#10;UdGdFXer5t9nC4Hc5vE+Z5vNphMjDa6xrCCJYhDEpdUNVwp+vj9XaxDOI2vsLJOCCznIdg+LLaba&#10;TnyisfCVCCHsUlRQe9+nUrqyJoMusj1x4M52MOgDHCqpB5xCuOnkUxy/SIMNh4Yae3qvqWyLP6Ng&#10;/DjmcdHr9nB8beVX/kuTS0ip5eP8tgHhafZ38c2912F+8pzA/zfhBLm7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iiKnsMAAADdAAAADwAAAAAAAAAAAAAAAACYAgAAZHJzL2Rv&#10;d25yZXYueG1sUEsFBgAAAAAEAAQA9QAAAIgDAAAAAA==&#10;" fillcolor="#ddebcf" strokecolor="red" strokeweight=".25pt">
                                <v:fill color2="#156b13" rotate="t" angle="180" colors="0 #ddebcf;.5 #9cb86e;1 #156b13" focus="100%" type="gradient">
                                  <o:fill v:ext="view" type="gradientUnscaled"/>
                                </v:fill>
                                <v:stroke joinstyle="round"/>
                              </v:shape>
                              <v:shape id="Diamond 1152" o:spid="_x0000_s1253" type="#_x0000_t4" style="position:absolute;left:6366;top:1013;width:1619;height:99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voU6cIA&#10;AADdAAAADwAAAGRycy9kb3ducmV2LnhtbERPTWvCQBC9F/wPywje6iZCi42uIkqpHkQaPXgcsmMS&#10;kp0N2W0S/71bELzN433Ocj2YWnTUutKygngagSDOrC45V3A5f7/PQTiPrLG2TAru5GC9Gr0tMdG2&#10;51/qUp+LEMIuQQWF900ipcsKMuimtiEO3M22Bn2AbS51i30IN7WcRdGnNFhyaCiwoW1BWZX+GQXd&#10;7nSI0kZXx9NXJX8OV+pdTEpNxsNmAcLT4F/ip3uvw/z4Ywb/34QT5Oo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m+hTpwgAAAN0AAAAPAAAAAAAAAAAAAAAAAJgCAABkcnMvZG93&#10;bnJldi54bWxQSwUGAAAAAAQABAD1AAAAhwMAAAAA&#10;" fillcolor="#ddebcf" strokecolor="red" strokeweight=".25pt">
                                <v:fill color2="#156b13" rotate="t" angle="180" colors="0 #ddebcf;.5 #9cb86e;1 #156b13" focus="100%" type="gradient">
                                  <o:fill v:ext="view" type="gradientUnscaled"/>
                                </v:fill>
                                <v:stroke joinstyle="round"/>
                              </v:shape>
                              <v:shape id="Diamond 1153" o:spid="_x0000_s1254" type="#_x0000_t4" style="position:absolute;left:5555;top:1500;width:1619;height:99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baxcsMA&#10;AADdAAAADwAAAGRycy9kb3ducmV2LnhtbERPTWvCQBC9C/0PyxS86SYtikZXKS1FPYg0evA4ZKdJ&#10;SHY2ZLdJ/PeuIPQ2j/c56+1gatFR60rLCuJpBII4s7rkXMHl/D1ZgHAeWWNtmRTcyMF28zJaY6Jt&#10;zz/UpT4XIYRdggoK75tESpcVZNBNbUMcuF/bGvQBtrnULfYh3NTyLYrm0mDJoaHAhj4Lyqr0zyjo&#10;vk6HKG10dTwtK7k7XKl3MSk1fh0+ViA8Df5f/HTvdZgfz97h8U04QW7u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baxcsMAAADdAAAADwAAAAAAAAAAAAAAAACYAgAAZHJzL2Rv&#10;d25yZXYueG1sUEsFBgAAAAAEAAQA9QAAAIgDAAAAAA==&#10;" fillcolor="#ddebcf" strokecolor="red" strokeweight=".25pt">
                                <v:fill color2="#156b13" rotate="t" angle="180" colors="0 #ddebcf;.5 #9cb86e;1 #156b13" focus="100%" type="gradient">
                                  <o:fill v:ext="view" type="gradientUnscaled"/>
                                </v:fill>
                                <v:stroke joinstyle="round"/>
                              </v:shape>
                              <v:shape id="Diamond 1154" o:spid="_x0000_s1255" type="#_x0000_t4" style="position:absolute;left:4805;top:1946;width:1619;height:99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l8pBsMA&#10;AADdAAAADwAAAGRycy9kb3ducmV2LnhtbERPTWvCQBC9C/0PyxS86SalikZXKS1FPYg0evA4ZKdJ&#10;SHY2ZLdJ/PeuIPQ2j/c56+1gatFR60rLCuJpBII4s7rkXMHl/D1ZgHAeWWNtmRTcyMF28zJaY6Jt&#10;zz/UpT4XIYRdggoK75tESpcVZNBNbUMcuF/bGvQBtrnULfYh3NTyLYrm0mDJoaHAhj4Lyqr0zyjo&#10;vk6HKG10dTwtK7k7XKl3MSk1fh0+ViA8Df5f/HTvdZgfz97h8U04QW7u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l8pBsMAAADdAAAADwAAAAAAAAAAAAAAAACYAgAAZHJzL2Rv&#10;d25yZXYueG1sUEsFBgAAAAAEAAQA9QAAAIgDAAAAAA==&#10;" fillcolor="#ddebcf" strokecolor="red" strokeweight=".25pt">
                                <v:fill color2="#156b13" rotate="t" angle="180" colors="0 #ddebcf;.5 #9cb86e;1 #156b13" focus="100%" type="gradient">
                                  <o:fill v:ext="view" type="gradientUnscaled"/>
                                </v:fill>
                                <v:stroke joinstyle="round"/>
                              </v:shape>
                              <v:shape id="Diamond 1155" o:spid="_x0000_s1256" type="#_x0000_t4" style="position:absolute;left:3973;top:2432;width:1620;height:99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ROMncIA&#10;AADdAAAADwAAAGRycy9kb3ducmV2LnhtbERPTWvCQBC9C/6HZQRvuomg2OgqpUXUg0jTHjwO2WkS&#10;kp0N2TVJ/31XELzN433Odj+YWnTUutKygngegSDOrC45V/DzfZitQTiPrLG2TAr+yMF+Nx5tMdG2&#10;5y/qUp+LEMIuQQWF900ipcsKMujmtiEO3K9tDfoA21zqFvsQbmq5iKKVNFhyaCiwoY+Csiq9GwXd&#10;5/UcpY2uLte3Sh7PN+pdTEpNJ8P7BoSnwb/ET/dJh/nxcgmPb8IJcvc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pE4ydwgAAAN0AAAAPAAAAAAAAAAAAAAAAAJgCAABkcnMvZG93&#10;bnJldi54bWxQSwUGAAAAAAQABAD1AAAAhwMAAAAA&#10;" fillcolor="#ddebcf" strokecolor="red" strokeweight=".25pt">
                                <v:fill color2="#156b13" rotate="t" angle="180" colors="0 #ddebcf;.5 #9cb86e;1 #156b13" focus="100%" type="gradient">
                                  <o:fill v:ext="view" type="gradientUnscaled"/>
                                </v:fill>
                                <v:stroke joinstyle="round"/>
                              </v:shape>
                              <v:shape id="Diamond 1156" o:spid="_x0000_s1257" type="#_x0000_t4" style="position:absolute;left:3162;top:2939;width:1620;height:99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cES6sMA&#10;AADdAAAADwAAAGRycy9kb3ducmV2LnhtbERPTWvCQBC9C/0PyxR6000KDRpdQ2kp6kHEtAePQ3aa&#10;hGRnQ3ZN4r/vFgRv83ifs8km04qBeldbVhAvIhDEhdU1lwp+vr/mSxDOI2tsLZOCGznItk+zDaba&#10;jnymIfelCCHsUlRQed+lUrqiIoNuYTviwP3a3qAPsC+l7nEM4aaVr1GUSIM1h4YKO/qoqGjyq1Ew&#10;fJ4OUd7p5nhaNXJ3uNDoYlLq5Xl6X4PwNPmH+O7e6zA/fkvg/5twgtz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cES6sMAAADdAAAADwAAAAAAAAAAAAAAAACYAgAAZHJzL2Rv&#10;d25yZXYueG1sUEsFBgAAAAAEAAQA9QAAAIgDAAAAAA==&#10;" fillcolor="#ddebcf" strokecolor="red" strokeweight=".25pt">
                                <v:fill color2="#156b13" rotate="t" angle="180" colors="0 #ddebcf;.5 #9cb86e;1 #156b13" focus="100%" type="gradient">
                                  <o:fill v:ext="view" type="gradientUnscaled"/>
                                </v:fill>
                                <v:stroke joinstyle="round"/>
                              </v:shape>
                              <v:shape id="Diamond 1157" o:spid="_x0000_s1258" type="#_x0000_t4" style="position:absolute;left:2372;top:3426;width:1619;height:99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o23ccMA&#10;AADdAAAADwAAAGRycy9kb3ducmV2LnhtbERPS2vCQBC+C/0PyxS86SaF+oiuUlqKehBp9OBxyE6T&#10;kOxsyG6T+O9dQehtPr7nrLeDqUVHrSstK4inEQjizOqScwWX8/dkAcJ5ZI21ZVJwIwfbzctojYm2&#10;Pf9Ql/pchBB2CSoovG8SKV1WkEE3tQ1x4H5ta9AH2OZSt9iHcFPLtyiaSYMlh4YCG/osKKvSP6Og&#10;+zodorTR1fG0rOTucKXexaTU+HX4WIHwNPh/8dO912F+/D6HxzfhBLm5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o23ccMAAADdAAAADwAAAAAAAAAAAAAAAACYAgAAZHJzL2Rv&#10;d25yZXYueG1sUEsFBgAAAAAEAAQA9QAAAIgDAAAAAA==&#10;" fillcolor="#ddebcf" strokecolor="red" strokeweight=".25pt">
                                <v:fill color2="#156b13" rotate="t" angle="180" colors="0 #ddebcf;.5 #9cb86e;1 #156b13" focus="100%" type="gradient">
                                  <o:fill v:ext="view" type="gradientUnscaled"/>
                                </v:fill>
                                <v:stroke joinstyle="round"/>
                              </v:shape>
                              <v:shape id="Diamond 1158" o:spid="_x0000_s1259" type="#_x0000_t4" style="position:absolute;left:1561;top:3933;width:1619;height:99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xIjA8YA&#10;AADdAAAADwAAAGRycy9kb3ducmV2LnhtbESPQWvCQBCF7wX/wzJCb3WTQksbXUWUYj0UafTgcciO&#10;SUh2NmTXJP33nUOhtxnem/e+WW0m16qB+lB7NpAuElDEhbc1lwYu54+nN1AhIltsPZOBHwqwWc8e&#10;VphZP/I3DXkslYRwyNBAFWOXaR2KihyGhe+IRbv53mGUtS+17XGUcNfq5yR51Q5rloYKO9pVVDT5&#10;3RkY9qdjkne2+Tq9N/pwvNIYUjLmcT5tl6AiTfHf/Hf9aQU/fRFc+UZG0Ot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xIjA8YAAADdAAAADwAAAAAAAAAAAAAAAACYAgAAZHJz&#10;L2Rvd25yZXYueG1sUEsFBgAAAAAEAAQA9QAAAIsDAAAAAA==&#10;" fillcolor="#ddebcf" strokecolor="red" strokeweight=".25pt">
                                <v:fill color2="#156b13" rotate="t" angle="180" colors="0 #ddebcf;.5 #9cb86e;1 #156b13" focus="100%" type="gradient">
                                  <o:fill v:ext="view" type="gradientUnscaled"/>
                                </v:fill>
                                <v:stroke joinstyle="round"/>
                              </v:shape>
                              <v:shape id="Diamond 1159" o:spid="_x0000_s1260" type="#_x0000_t4" style="position:absolute;left:811;top:4379;width:1619;height:99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F6GmMIA&#10;AADdAAAADwAAAGRycy9kb3ducmV2LnhtbERPTWvCQBC9F/wPywje6iYFi0ZXEYuoB5GmHjwO2TEJ&#10;yc6G7Jqk/75bELzN433OajOYWnTUutKygngagSDOrC45V3D92b/PQTiPrLG2TAp+ycFmPXpbYaJt&#10;z9/UpT4XIYRdggoK75tESpcVZNBNbUMcuLttDfoA21zqFvsQbmr5EUWf0mDJoaHAhnYFZVX6MAq6&#10;r8spShtdnS+LSh5ON+pdTEpNxsN2CcLT4F/ip/uow/x4toD/b8IJcv0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oXoaYwgAAAN0AAAAPAAAAAAAAAAAAAAAAAJgCAABkcnMvZG93&#10;bnJldi54bWxQSwUGAAAAAAQABAD1AAAAhwMAAAAA&#10;" fillcolor="#ddebcf" strokecolor="red" strokeweight=".25pt">
                                <v:fill color2="#156b13" rotate="t" angle="180" colors="0 #ddebcf;.5 #9cb86e;1 #156b13" focus="100%" type="gradient">
                                  <o:fill v:ext="view" type="gradientUnscaled"/>
                                </v:fill>
                                <v:stroke joinstyle="round"/>
                              </v:shape>
                              <v:shape id="Diamond 1160" o:spid="_x0000_s1261" type="#_x0000_t4" style="position:absolute;top:4886;width:1619;height:99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5Gew8cA&#10;AADdAAAADwAAAGRycy9kb3ducmV2LnhtbESPQWvCQBCF74X+h2UKXqRu9BA0dZUiCkJBWpWeh+w0&#10;G5qdjdnVxP76zqHQ2wzvzXvfLNeDb9SNulgHNjCdZKCIy2BrrgycT7vnOaiYkC02gcnAnSKsV48P&#10;Syxs6PmDbsdUKQnhWKABl1JbaB1LRx7jJLTEon2FzmOStau07bCXcN/oWZbl2mPN0uCwpY2j8vt4&#10;9QbyxfYnzt4/28tbv9kd7m68H88PxoyehtcXUImG9G/+u95bwZ/mwi/fyAh69Qs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OORnsPHAAAA3QAAAA8AAAAAAAAAAAAAAAAAmAIAAGRy&#10;cy9kb3ducmV2LnhtbFBLBQYAAAAABAAEAPUAAACMAwAAAAA=&#10;" fillcolor="#000082" strokecolor="red" strokeweight=".25pt">
                                <v:fill color2="#ff8200" rotate="t" angle="180" colors="0 #000082;19661f #66008f;42598f #ba0066;58982f red;1 #ff8200" focus="100%" type="gradient">
                                  <o:fill v:ext="view" type="gradientUnscaled"/>
                                </v:fill>
                                <v:stroke joinstyle="round"/>
                              </v:shape>
                            </v:group>
                          </v:group>
                        </v:group>
                        <v:shapetype id="_x0000_t111" coordsize="21600,21600" o:spt="111" path="m4321,l21600,,17204,21600,,21600xe">
                          <v:stroke joinstyle="miter"/>
                          <v:path gradientshapeok="t" o:connecttype="custom" o:connectlocs="12961,0;10800,0;2161,10800;8602,21600;10800,21600;19402,10800" textboxrect="4321,0,17204,21600"/>
                        </v:shapetype>
                        <v:shape id="Flowchart: Data 1161" o:spid="_x0000_s1262" type="#_x0000_t111" style="position:absolute;left:26755;top:15181;width:2024;height:1694;rotation:-817776fd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d7luMAA&#10;AADdAAAADwAAAGRycy9kb3ducmV2LnhtbERPS4vCMBC+L+x/CLPgbU3rQZZqFBF8HPZi3Yu3IRnb&#10;YDMpSdT67zeC4G0+vufMl4PrxI1CtJ4VlOMCBLH2xnKj4O+4+f4BEROywc4zKXhQhOXi82OOlfF3&#10;PtCtTo3IIRwrVNCm1FdSRt2Swzj2PXHmzj44TBmGRpqA9xzuOjkpiql0aDk3tNjTuiV9qa9OwTbu&#10;jvbQ4ZVXv2FnT7XeEGqlRl/DagYi0ZDe4pd7b/L8clrC85t8glz8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+d7luMAAAADdAAAADwAAAAAAAAAAAAAAAACYAgAAZHJzL2Rvd25y&#10;ZXYueG1sUEsFBgAAAAAEAAQA9QAAAIUDAAAAAA==&#10;" strokecolor="white" strokeweight="2pt">
                          <v:stroke joinstyle="round"/>
                        </v:shape>
                        <v:line id="Straight Connector 1162" o:spid="_x0000_s1263" style="position:absolute;flip:y;visibility:visible" from="27002,16545" to="28818,175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+UotcQAAADdAAAADwAAAGRycy9kb3ducmV2LnhtbERPTWsCMRC9F/ofwgheimaVIroaRQqF&#10;HrxUy0pv42bcLLuZbJNU13/fFARv83ifs9r0thUX8qF2rGAyzkAQl07XXCn4OryP5iBCRNbYOiYF&#10;NwqwWT8/rTDX7sqfdNnHSqQQDjkqMDF2uZShNGQxjF1HnLiz8xZjgr6S2uM1hdtWTrNsJi3WnBoM&#10;dvRmqGz2v1aBnO9efvz29NoUzfG4MEVZdN87pYaDfrsEEamPD/Hd/aHT/MlsCv/fpBPk+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b5Si1xAAAAN0AAAAPAAAAAAAAAAAA&#10;AAAAAKECAABkcnMvZG93bnJldi54bWxQSwUGAAAAAAQABAD5AAAAkgMAAAAA&#10;"/>
                        <v:shapetype id="_x0000_t6" coordsize="21600,21600" o:spt="6" path="m,l,21600r21600,xe">
                          <v:stroke joinstyle="miter"/>
                          <v:path gradientshapeok="t" o:connecttype="custom" o:connectlocs="0,0;0,10800;0,21600;10800,21600;21600,21600;10800,10800" textboxrect="1800,12600,12600,19800"/>
                        </v:shapetype>
                        <v:shape id="Right Triangle 1163" o:spid="_x0000_s1264" type="#_x0000_t6" style="position:absolute;left:27043;top:16722;width:1575;height:451;rotation:8826951fd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AOnLMUA&#10;AADdAAAADwAAAGRycy9kb3ducmV2LnhtbERPTWsCMRC9C/6HMIIXqVkt2LI1igpCLy1oC9LbsJlu&#10;tm4mSxJ31/76RhB6m8f7nOW6t7VoyYfKsYLZNANBXDhdcang82P/8AwiRGSNtWNScKUA69VwsMRc&#10;u44P1B5jKVIIhxwVmBibXMpQGLIYpq4hTty38xZjgr6U2mOXwm0t51m2kBYrTg0GG9oZKs7Hi1Xw&#10;q9vu5/Q196f3a5AT+XbZmqeJUuNRv3kBEamP/+K7+1Wn+bPFI9y+SSfI1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AA6csxQAAAN0AAAAPAAAAAAAAAAAAAAAAAJgCAABkcnMv&#10;ZG93bnJldi54bWxQSwUGAAAAAAQABAD1AAAAigMAAAAA&#10;" strokecolor="white" strokeweight="2pt">
                          <v:stroke joinstyle="round"/>
                        </v:shape>
                        <v:line id="Straight Connector 1164" o:spid="_x0000_s1265" style="position:absolute;visibility:visible" from="26938,15195" to="26938,175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6tlpcUAAADdAAAADwAAAGRycy9kb3ducmV2LnhtbERPTWvCQBC9F/wPyxR6qxttCZK6irQI&#10;6kHUFtrjmJ0mqdnZsLsm6b93BcHbPN7nTOe9qUVLzleWFYyGCQji3OqKCwVfn8vnCQgfkDXWlknB&#10;P3mYzwYPU8y07XhP7SEUIoawz1BBGUKTSenzkgz6oW2II/drncEQoSukdtjFcFPLcZKk0mDFsaHE&#10;ht5Lyk+Hs1Gwfdml7WK9WfXf6/SYf+yPP3+dU+rpsV+8gQjUh7v45l7pOH+UvsL1m3iCnF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76tlpcUAAADdAAAADwAAAAAAAAAA&#10;AAAAAAChAgAAZHJzL2Rvd25yZXYueG1sUEsFBgAAAAAEAAQA+QAAAJMDAAAAAA==&#10;"/>
                      </v:group>
                      <v:group id="Group 1165" o:spid="_x0000_s1266" style="position:absolute;left:21124;top:11957;width:5826;height:3653" coordorigin="23" coordsize="5825,365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U0yDGwwAAAN0AAAAP&#10;AAAAAAAAAAAAAAAAAKoCAABkcnMvZG93bnJldi54bWxQSwUGAAAAAAQABAD6AAAAmgMAAAAA&#10;">
                        <v:line id="Straight Connector 1166" o:spid="_x0000_s1267" style="position:absolute;visibility:visible" from="258,414" to="309,26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DVeScUAAADdAAAADwAAAGRycy9kb3ducmV2LnhtbERP32vCMBB+H+x/CDfY20zdIIxqFNkY&#10;qA+iTtDHsznbuuZSkqzt/vtFGOztPr6fN50PthEd+VA71jAeZSCIC2dqLjUcPj+eXkGEiGywcUwa&#10;fijAfHZ/N8XcuJ531O1jKVIIhxw1VDG2uZShqMhiGLmWOHEX5y3GBH0pjcc+hdtGPmeZkhZrTg0V&#10;tvRWUfG1/7YaNi9b1S1W6+VwXKlz8b47n6691/rxYVhMQEQa4r/4z700af5YKbh9k06Qs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DVeScUAAADdAAAADwAAAAAAAAAA&#10;AAAAAAChAgAAZHJzL2Rvd25yZXYueG1sUEsFBgAAAAAEAAQA+QAAAJMDAAAAAA==&#10;"/>
                        <v:line id="Straight Connector 1167" o:spid="_x0000_s1268" style="position:absolute;visibility:visible" from="23,139" to="74,23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3n70sUAAADdAAAADwAAAGRycy9kb3ducmV2LnhtbERPTWvCQBC9F/wPyxR6qxstpJK6irQI&#10;6kGqLbTHMTtNUrOzYXdN4r93BcHbPN7nTOe9qUVLzleWFYyGCQji3OqKCwXfX8vnCQgfkDXWlknB&#10;mTzMZ4OHKWbadryjdh8KEUPYZ6igDKHJpPR5SQb90DbEkfuzzmCI0BVSO+xiuKnlOElSabDi2FBi&#10;Q+8l5cf9ySjYvnym7WK9WfU/6/SQf+wOv/+dU+rpsV+8gQjUh7v45l7pOH+UvsL1m3iCnF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3n70sUAAADdAAAADwAAAAAAAAAA&#10;AAAAAAChAgAAZHJzL2Rvd25yZXYueG1sUEsFBgAAAAAEAAQA+QAAAJMDAAAAAA==&#10;"/>
                        <v:line id="Straight Connector 1168" o:spid="_x0000_s1269" style="position:absolute;visibility:visible" from="63,0" to="5848,33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uZvoMgAAADdAAAADwAAAGRycy9kb3ducmV2LnhtbESPQUvDQBCF70L/wzIFb3ZThSCx21Ja&#10;hNaD2CrY4zQ7TaLZ2bC7JvHfOwehtxnem/e+WaxG16qeQmw8G5jPMlDEpbcNVwY+3p/vHkHFhGyx&#10;9UwGfinCajm5WWBh/cAH6o+pUhLCsUADdUpdoXUsa3IYZ74jFu3ig8Mka6i0DThIuGv1fZbl2mHD&#10;0lBjR5uayu/jjzPw+vCW9+v9y2783Ofncns4n76GYMztdFw/gUo0pqv5/3pnBX+eC658IyPo5R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buZvoMgAAADdAAAADwAAAAAA&#10;AAAAAAAAAAChAgAAZHJzL2Rvd25yZXYueG1sUEsFBgAAAAAEAAQA+QAAAJYDAAAAAA==&#10;"/>
                        <v:line id="Straight Connector 1169" o:spid="_x0000_s1270" style="position:absolute;visibility:visible" from="250,492" to="5833,36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arKO8UAAADdAAAADwAAAGRycy9kb3ducmV2LnhtbERPTWvCQBC9F/wPyxR6qxsthJq6irQI&#10;6kGqLbTHMTtNUrOzYXdN4r93BcHbPN7nTOe9qUVLzleWFYyGCQji3OqKCwXfX8vnVxA+IGusLZOC&#10;M3mYzwYPU8y07XhH7T4UIoawz1BBGUKTSenzkgz6oW2II/dnncEQoSukdtjFcFPLcZKk0mDFsaHE&#10;ht5Lyo/7k1GwfflM28V6s+p/1ukh/9gdfv87p9TTY794AxGoD3fxzb3Scf4oncD1m3iCnF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arKO8UAAADdAAAADwAAAAAAAAAA&#10;AAAAAAChAgAAZHJzL2Rvd25yZXYueG1sUEsFBgAAAAAEAAQA+QAAAJMDAAAAAA==&#10;"/>
                      </v:group>
                    </v:group>
                    <v:line id="Straight Connector 1170" o:spid="_x0000_s1271" style="position:absolute;visibility:visible" from="22771,11189" to="22771,130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Un1e8gAAADdAAAADwAAAGRycy9kb3ducmV2LnhtbESPT0vDQBDF70K/wzKCN7upQpTYbSmK&#10;0HoQ+wfa4zQ7JrHZ2bC7JvHbOwfB2wzvzXu/mS9H16qeQmw8G5hNM1DEpbcNVwYO+9fbR1AxIVts&#10;PZOBH4qwXEyu5lhYP/CW+l2qlIRwLNBAnVJXaB3LmhzGqe+IRfv0wWGSNVTaBhwk3LX6Lsty7bBh&#10;aaixo+eaysvu2xl4v//I+9XmbT0eN/m5fNmeT19DMObmelw9gUo0pn/z3/XaCv7sQfjlGxlBL34B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FUn1e8gAAADdAAAADwAAAAAA&#10;AAAAAAAAAAChAgAAZHJzL2Rvd25yZXYueG1sUEsFBgAAAAAEAAQA+QAAAJYDAAAAAA==&#10;"/>
                    <v:line id="Straight Connector 1171" o:spid="_x0000_s1272" style="position:absolute;flip:y;visibility:visible" from="21218,11227" to="22647,120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u4gH8UAAADdAAAADwAAAGRycy9kb3ducmV2LnhtbERPTWsCMRC9F/ofwgi9lJrdUlpdjSKC&#10;0IOXqqx4GzfjZtnNZJukuv33TaHQ2zze58yXg+3ElXxoHCvIxxkI4srphmsFh/3maQIiRGSNnWNS&#10;8E0Blov7uzkW2t34g667WIsUwqFABSbGvpAyVIYshrHriRN3cd5iTNDXUnu8pXDbyecse5UWG04N&#10;BntaG6ra3ZdVICfbx0+/Or+0ZXs8Tk1Zlf1pq9TDaFjNQEQa4r/4z/2u0/z8LYffb9IJcvE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u4gH8UAAADdAAAADwAAAAAAAAAA&#10;AAAAAAChAgAAZHJzL2Rvd25yZXYueG1sUEsFBgAAAAAEAAQA+QAAAJMDAAAAAA==&#10;"/>
                    <v:line id="Straight Connector 1172" o:spid="_x0000_s1273" style="position:absolute;flip:y;visibility:visible" from="16769,8579" to="18198,93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jy+aMUAAADdAAAADwAAAGRycy9kb3ducmV2LnhtbERPTWsCMRC9F/wPYYReimaVUnU1ihQK&#10;PXipyoq3cTNult1Mtkmq23/fFAq9zeN9zmrT21bcyIfasYLJOANBXDpdc6XgeHgbzUGEiKyxdUwK&#10;vinAZj14WGGu3Z0/6LaPlUghHHJUYGLscilDachiGLuOOHFX5y3GBH0ltcd7CretnGbZi7RYc2ow&#10;2NGrobLZf1kFcr57+vTby3NTNKfTwhRl0Z13Sj0O++0SRKQ+/ov/3O86zZ/MpvD7TTpBr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3jy+aMUAAADdAAAADwAAAAAAAAAA&#10;AAAAAAChAgAAZHJzL2Rvd25yZXYueG1sUEsFBgAAAAAEAAQA+QAAAJMDAAAAAA==&#10;"/>
                    <v:line id="Straight Connector 1173" o:spid="_x0000_s1274" style="position:absolute;visibility:visible" from="18182,8473" to="22741,111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ZtrDMUAAADdAAAADwAAAGRycy9kb3ducmV2LnhtbERPTWvCQBC9C/6HZQRvurFCKqmriEXQ&#10;HkrVQnscs2MSzc6G3W2S/vtuodDbPN7nLNe9qUVLzleWFcymCQji3OqKCwXv591kAcIHZI21ZVLw&#10;TR7Wq+FgiZm2HR+pPYVCxBD2GSooQ2gyKX1ekkE/tQ1x5K7WGQwRukJqh10MN7V8SJJUGqw4NpTY&#10;0Lak/H76Mgpe529puzm87PuPQ3rJn4+Xz1vnlBqP+s0TiEB9+Bf/ufc6zp89zuH3m3iCXP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5ZtrDMUAAADdAAAADwAAAAAAAAAA&#10;AAAAAAChAgAAZHJzL2Rvd25yZXYueG1sUEsFBgAAAAAEAAQA+QAAAJMDAAAAAA==&#10;"/>
                  </v:group>
                  <v:line id="Straight Connector 1174" o:spid="_x0000_s1275" style="position:absolute;flip:y;visibility:visible" from="21221,12987" to="22722,138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pmDh8UAAADdAAAADwAAAGRycy9kb3ducmV2LnhtbERPTWsCMRC9F/ofwhS8SM1apNWtUaRQ&#10;8OBFLSu9jZvpZtnNZJtEXf+9KQi9zeN9znzZ21acyYfasYLxKANBXDpdc6Xga//5PAURIrLG1jEp&#10;uFKA5eLxYY65dhfe0nkXK5FCOOSowMTY5VKG0pDFMHIdceJ+nLcYE/SV1B4vKdy28iXLXqXFmlOD&#10;wY4+DJXN7mQVyOlm+OtXx0lTNIfDzBRl0X1vlBo89at3EJH6+C++u9c6zR+/TeDvm3SCXNw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pmDh8UAAADdAAAADwAAAAAAAAAA&#10;AAAAAAChAgAAZHJzL2Rvd25yZXYueG1sUEsFBgAAAAAEAAQA+QAAAJMDAAAAAA==&#10;"/>
                </v:group>
                <v:line id="Straight Connector 1175" o:spid="_x0000_s1276" style="position:absolute;visibility:visible" from="4064,3810" to="4064,108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UyJWsMAAADdAAAADwAAAGRycy9kb3ducmV2LnhtbERP22oCMRB9L/QfwhT6ptkVenE1SvEC&#10;FR9KrR8wbsbN1s1kSaKufr0pCH2bw7nOeNrZRpzIh9qxgryfgSAuna65UrD9WfbeQYSIrLFxTAou&#10;FGA6eXwYY6Hdmb/ptImVSCEcClRgYmwLKUNpyGLou5Y4cXvnLcYEfSW1x3MKt40cZNmrtFhzajDY&#10;0sxQedgcrYKV360P+bUycscrv2i+5sNgf5V6fuo+RiAidfFffHd/6jQ/f3uBv2/SCXJy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VMiVrDAAAA3QAAAA8AAAAAAAAAAAAA&#10;AAAAoQIAAGRycy9kb3ducmV2LnhtbFBLBQYAAAAABAAEAPkAAACRAwAAAAA=&#10;" strokeweight="1pt"/>
                <v:line id="Straight Connector 1176" o:spid="_x0000_s1277" style="position:absolute;visibility:visible" from="11303,1778" to="11303,56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Z4XLcMAAADdAAAADwAAAGRycy9kb3ducmV2LnhtbERPzWoCMRC+F3yHMIK3mt0etF2NItqC&#10;4qFUfYBxM25WN5MlSXXt0zdCobf5+H5nOu9sI67kQ+1YQT7MQBCXTtdcKTjsP55fQYSIrLFxTAru&#10;FGA+6z1NsdDuxl903cVKpBAOBSowMbaFlKE0ZDEMXUucuJPzFmOCvpLa4y2F20a+ZNlIWqw5NRhs&#10;aWmovOy+rYKNP24v+U9l5JE3/r35XL0Fe1Zq0O8WExCRuvgv/nOvdZqfj0fw+CadIGe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WeFy3DAAAA3QAAAA8AAAAAAAAAAAAA&#10;AAAAoQIAAGRycy9kb3ducmV2LnhtbFBLBQYAAAAABAAEAPkAAACRAwAAAAA=&#10;" strokeweight="1pt"/>
                <v:line id="Straight Connector 1177" o:spid="_x0000_s1278" style="position:absolute;visibility:visible" from="18627,3575" to="18627,106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tKytsMAAADdAAAADwAAAGRycy9kb3ducmV2LnhtbERPzWoCMRC+F/oOYQreanY9+LMaRVoL&#10;Sg+i7QOMm3GzupksSaqrT28Khd7m4/ud2aKzjbiQD7VjBXk/A0FcOl1zpeD76+N1DCJEZI2NY1Jw&#10;owCL+fPTDAvtrryjyz5WIoVwKFCBibEtpAylIYuh71rixB2dtxgT9JXUHq8p3DZykGVDabHm1GCw&#10;pTdD5Xn/YxVs/OHznN8rIw+88atm+z4J9qRU76VbTkFE6uK/+M+91ml+PhrB7zfpBDl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rSsrbDAAAA3QAAAA8AAAAAAAAAAAAA&#10;AAAAoQIAAGRycy9kb3ducmV2LnhtbFBLBQYAAAAABAAEAPkAAACRAwAAAAA=&#10;" strokeweight="1pt"/>
                <v:line id="Straight Connector 1178" o:spid="_x0000_s1279" style="position:absolute;flip:y;visibility:visible" from="4127,1270" to="8534,38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WZeEcYAAADdAAAADwAAAGRycy9kb3ducmV2LnhtbESPTWvCQBCG74X+h2UKXkrdxINtoxsp&#10;giBCD9qC9jZkx3w0Oxuyq4n/vnMQepth3o9nlqvRtepKfag9G0inCSjiwtuaSwPfX5uXN1AhIlts&#10;PZOBGwVY5Y8PS8ysH3hP10MslYRwyNBAFWOXaR2KihyGqe+I5Xb2vcMoa19q2+Mg4a7VsySZa4c1&#10;S0OFHa0rKn4PFyclzbr8+WyoOL4fu90wT5+H0+lizORp/FiAijTGf/HdvbWCn74KrnwjI+j8D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VmXhHGAAAA3QAAAA8AAAAAAAAA&#10;AAAAAAAAoQIAAGRycy9kb3ducmV2LnhtbFBLBQYAAAAABAAEAPkAAACUAwAAAAA=&#10;" strokeweight="1pt"/>
                <v:line id="Straight Connector 1179" o:spid="_x0000_s1280" style="position:absolute;flip:x y;visibility:visible" from="14541,1524" to="18567,36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IZTWsMAAADdAAAADwAAAGRycy9kb3ducmV2LnhtbERPS2sCMRC+F/wPYYReSs3qYbVbo4hY&#10;6aEXH70PmzG7uJmsSdS1v74RBG/z8T1nOu9sIy7kQ+1YwXCQgSAuna7ZKNjvvt4nIEJE1tg4JgU3&#10;CjCf9V6mWGh35Q1dttGIFMKhQAVVjG0hZSgrshgGriVO3MF5izFBb6T2eE3htpGjLMulxZpTQ4Ut&#10;LSsqj9uzVbBb0enNL5aHI5ufU57/rk38Gyn12u8WnyAidfEpfri/dZo/HH/A/Zt0gpz9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SGU1rDAAAA3QAAAA8AAAAAAAAAAAAA&#10;AAAAoQIAAGRycy9kb3ducmV2LnhtbFBLBQYAAAAABAAEAPkAAACRAwAAAAA=&#10;" strokeweight="1pt"/>
                <v:line id="Straight Connector 1180" o:spid="_x0000_s1281" style="position:absolute;flip:x y;visibility:visible" from="4127,10795" to="11442,144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GmK4MYAAADdAAAADwAAAGRycy9kb3ducmV2LnhtbESPT2/CMAzF75P4DpEn7TKNFA4VKgSE&#10;EJt22GX8uVuNSSsapyQZdPv08wGJm633/N7Pi9XgO3WlmNrABibjAhRxHWzLzsBh//42A5UyssUu&#10;MBn4pQSr5ehpgZUNN/6m6y47JSGcKjTQ5NxXWqe6IY9pHHpi0U4hesyyRqdtxJuE+05Pi6LUHluW&#10;hgZ72jRUn3c/3sB+S5fXuN6czuy+LmV5/HD5b2rMy/OwnoPKNOSH+X79aQV/MhN++UZG0Mt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BpiuDGAAAA3QAAAA8AAAAAAAAA&#10;AAAAAAAAoQIAAGRycy9kb3ducmV2LnhtbFBLBQYAAAAABAAEAPkAAACUAwAAAAA=&#10;" strokeweight="1pt"/>
                <v:line id="Straight Connector 1181" o:spid="_x0000_s1282" style="position:absolute;flip:y;visibility:visible" from="11430,10668" to="18575,145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YmHq8YAAADdAAAADwAAAGRycy9kb3ducmV2LnhtbESPT4vCMBDF7wt+hzCCl0XTehCtpiKC&#10;IMIedAX1NjRj/9hMShNt99ubhYW9zfDevN+b1bo3tXhR60rLCuJJBII4s7rkXMH5ezeeg3AeWWNt&#10;mRT8kIN1OvhYYaJtx0d6nXwuQgi7BBUU3jeJlC4ryKCb2IY4aHfbGvRhbXOpW+xCuKnlNIpm0mDJ&#10;gVBgQ9uCssfpaQKk2ua3r4qyy+LSHLpZ/Nldr0+lRsN+swThqff/5r/rvQ7143kMv9+EEWT6B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GJh6vGAAAA3QAAAA8AAAAAAAAA&#10;AAAAAAAAoQIAAGRycy9kb3ducmV2LnhtbFBLBQYAAAAABAAEAPkAAACUAwAAAAA=&#10;" strokeweight="1pt"/>
              </v:group>
              <v:line id="Straight Connector 1182" o:spid="_x0000_s1283" style="position:absolute;flip:y;visibility:visible" from="4054,7240" to="10359,106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VsZ3MgAAADdAAAADwAAAGRycy9kb3ducmV2LnhtbESPzWrDMBCE74G8g9hAL6GRnUNw3cih&#10;BAKh0EPdgt3bYm39U2tlLCV2374KBHrbZWbnm90fZtOLK42utawg3kQgiCurW64VfH6cHhMQziNr&#10;7C2Tgl9ycMiWiz2m2k78Ttfc1yKEsEtRQeP9kErpqoYMuo0diIP2bUeDPqxjLfWIUwg3vdxG0U4a&#10;bDkQGhzo2FD1k19MgHTH+uuto6p4KobXaRevp7K8KPWwml+eQXia/b/5fn3WoX6cbOH2TRhBZn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MVsZ3MgAAADdAAAADwAAAAAA&#10;AAAAAAAAAAChAgAAZHJzL2Rvd25yZXYueG1sUEsFBgAAAAAEAAQA+QAAAJYDAAAAAA==&#10;" strokeweight="1pt"/>
              <v:line id="Straight Connector 1183" o:spid="_x0000_s1284" style="position:absolute;visibility:visible" from="14026,8316" to="18341,106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DzEksMAAADdAAAADwAAAGRycy9kb3ducmV2LnhtbERPzWoCMRC+F/oOYQreanYViq5GkVZB&#10;8VC0fYBxM25WN5Mlibr26U2h0Nt8fL8znXe2EVfyoXasIO9nIIhLp2uuFHx/rV5HIEJE1tg4JgV3&#10;CjCfPT9NsdDuxju67mMlUgiHAhWYGNtCylAashj6riVO3NF5izFBX0nt8ZbCbSMHWfYmLdacGgy2&#10;9G6oPO8vVsHGH7bn/Kcy8sAbv2w+P8bBnpTqvXSLCYhIXfwX/7nXOs3PR0P4/SadIGc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A8xJLDAAAA3QAAAA8AAAAAAAAAAAAA&#10;AAAAoQIAAGRycy9kb3ducmV2LnhtbFBLBQYAAAAABAAEAPkAAACRAwAAAAA=&#10;" strokeweight="1pt"/>
            </v:group>
            <v:rect id="Rectangle 1184" o:spid="_x0000_s1285" style="position:absolute;left:1316;top:9363;width:2851;height:278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gf1msQA&#10;AADdAAAADwAAAGRycy9kb3ducmV2LnhtbERP22rCQBB9L/gPywh9KWajlCJpVimCGIogjZfnITtN&#10;QrOzMbsm8e+7hYJvczjXSdejaURPnastK5hHMQjiwuqaSwWn43a2BOE8ssbGMim4k4P1avKUYqLt&#10;wF/U574UIYRdggoq79tESldUZNBFtiUO3LftDPoAu1LqDocQbhq5iOM3abDm0FBhS5uKip/8ZhQM&#10;xaG/HPc7eXi5ZJav2XWTnz+Vep6OH+8gPI3+If53ZzrMny9f4e+bcIJc/Q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oH9ZrEAAAA3QAAAA8AAAAAAAAAAAAAAAAAmAIAAGRycy9k&#10;b3ducmV2LnhtbFBLBQYAAAAABAAEAPUAAACJAwAAAAA=&#10;" filled="f" stroked="f">
              <v:textbox>
                <w:txbxContent>
                  <w:p w:rsidR="006926DB" w:rsidRDefault="006926DB" w:rsidP="006926DB">
                    <w:r>
                      <w:t>A</w:t>
                    </w:r>
                  </w:p>
                </w:txbxContent>
              </v:textbox>
            </v:rect>
            <v:rect id="Rectangle 1185" o:spid="_x0000_s1286" style="position:absolute;left:10241;top:14191;width:2851;height:278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UtQAcQA&#10;AADdAAAADwAAAGRycy9kb3ducmV2LnhtbERP22rCQBB9L/gPywh9KWaj0CJpVimCGIogjZfnITtN&#10;QrOzMbsm8e+7hYJvczjXSdejaURPnastK5hHMQjiwuqaSwWn43a2BOE8ssbGMim4k4P1avKUYqLt&#10;wF/U574UIYRdggoq79tESldUZNBFtiUO3LftDPoAu1LqDocQbhq5iOM3abDm0FBhS5uKip/8ZhQM&#10;xaG/HPc7eXi5ZJav2XWTnz+Vep6OH+8gPI3+If53ZzrMny9f4e+bcIJc/Q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VLUAHEAAAA3QAAAA8AAAAAAAAAAAAAAAAAmAIAAGRycy9k&#10;b3ducmV2LnhtbFBLBQYAAAAABAAEAPUAAACJAwAAAAA=&#10;" filled="f" stroked="f">
              <v:textbox>
                <w:txbxContent>
                  <w:p w:rsidR="006926DB" w:rsidRDefault="006926DB" w:rsidP="006926DB">
                    <w:r>
                      <w:t>B</w:t>
                    </w:r>
                  </w:p>
                </w:txbxContent>
              </v:textbox>
            </v:rect>
            <v:rect id="Rectangle 1186" o:spid="_x0000_s1287" style="position:absolute;left:18434;top:9875;width:2851;height:278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ZnOdsMA&#10;AADdAAAADwAAAGRycy9kb3ducmV2LnhtbERPS4vCMBC+C/sfwix4kTXVg0jXKIuwWESQrY/z0Ixt&#10;sZnUJrb135sFwdt8fM9ZrHpTiZYaV1pWMBlHIIgzq0vOFRwPv19zEM4ja6wsk4IHOVgtPwYLjLXt&#10;+I/a1OcihLCLUUHhfR1L6bKCDLqxrYkDd7GNQR9gk0vdYBfCTSWnUTSTBksODQXWtC4ou6Z3o6DL&#10;9u35sNvI/eicWL4lt3V62io1/Ox/vkF46v1b/HInOsyfzGfw/004QS6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ZnOdsMAAADdAAAADwAAAAAAAAAAAAAAAACYAgAAZHJzL2Rv&#10;d25yZXYueG1sUEsFBgAAAAAEAAQA9QAAAIgDAAAAAA==&#10;" filled="f" stroked="f">
              <v:textbox>
                <w:txbxContent>
                  <w:p w:rsidR="006926DB" w:rsidRDefault="006926DB" w:rsidP="006926DB">
                    <w:r>
                      <w:t>C</w:t>
                    </w:r>
                  </w:p>
                </w:txbxContent>
              </v:textbox>
            </v:rect>
            <v:rect id="Rectangle 1187" o:spid="_x0000_s1288" style="position:absolute;left:8192;top:5039;width:2851;height:345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tVr7cQA&#10;AADdAAAADwAAAGRycy9kb3ducmV2LnhtbERPS2vCQBC+F/wPywi9FLPRQytpVimCGIogjY/zkJ0m&#10;odnZmF2T+O+7hYK3+fiek65H04ieOldbVjCPYhDEhdU1lwpOx+1sCcJ5ZI2NZVJwJwfr1eQpxUTb&#10;gb+oz30pQgi7BBVU3reJlK6oyKCLbEscuG/bGfQBdqXUHQ4h3DRyEcev0mDNoaHCljYVFT/5zSgY&#10;ikN/Oe538vByySxfs+smP38q9TwdP95BeBr9Q/zvznSYP1++wd834QS5+g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rVa+3EAAAA3QAAAA8AAAAAAAAAAAAAAAAAmAIAAGRycy9k&#10;b3ducmV2LnhtbFBLBQYAAAAABAAEAPUAAACJAwAAAAA=&#10;" filled="f" stroked="f">
              <v:textbox>
                <w:txbxContent>
                  <w:p w:rsidR="006926DB" w:rsidRDefault="006926DB" w:rsidP="006926DB">
                    <w:r>
                      <w:t>D</w:t>
                    </w:r>
                  </w:p>
                </w:txbxContent>
              </v:textbox>
            </v:rect>
          </v:group>
        </w:pict>
      </w:r>
      <w:r w:rsidRPr="00EE7F70">
        <w:rPr>
          <w:szCs w:val="28"/>
          <w:lang w:val="pt-BR"/>
        </w:rPr>
        <w:t>Hỏi người ta tốn bao nhiêu tiền để mua gạch lát hết căn phòng đó ? biết mỗi viên gạch có giá 18.000 đồng</w:t>
      </w:r>
    </w:p>
    <w:p w:rsidR="006926DB" w:rsidRPr="00EE7F70" w:rsidRDefault="006926DB" w:rsidP="006926DB">
      <w:pPr>
        <w:spacing w:before="80" w:after="80"/>
        <w:rPr>
          <w:rFonts w:cs="Times New Roman"/>
          <w:szCs w:val="28"/>
          <w:lang w:val="pt-BR"/>
        </w:rPr>
      </w:pPr>
    </w:p>
    <w:p w:rsidR="006926DB" w:rsidRPr="00EE7F70" w:rsidRDefault="006926DB" w:rsidP="006926DB">
      <w:pPr>
        <w:spacing w:line="360" w:lineRule="auto"/>
        <w:rPr>
          <w:rFonts w:cs="Times New Roman"/>
          <w:b/>
          <w:color w:val="C00000"/>
          <w:szCs w:val="28"/>
          <w:lang w:val="pt-BR"/>
        </w:rPr>
      </w:pPr>
      <w:r w:rsidRPr="00EE7F70">
        <w:rPr>
          <w:rFonts w:cs="Times New Roman"/>
          <w:b/>
          <w:bCs/>
          <w:szCs w:val="28"/>
          <w:u w:val="single"/>
          <w:lang w:val="pt-BR"/>
        </w:rPr>
        <w:t>Câu 7.</w:t>
      </w:r>
      <w:r>
        <w:rPr>
          <w:rFonts w:cs="Times New Roman"/>
          <w:b/>
          <w:bCs/>
          <w:szCs w:val="28"/>
          <w:u w:val="single"/>
          <w:lang w:val="pt-BR"/>
        </w:rPr>
        <w:t xml:space="preserve"> </w:t>
      </w:r>
      <w:r>
        <w:rPr>
          <w:rFonts w:cs="Times New Roman"/>
          <w:b/>
          <w:bCs/>
          <w:szCs w:val="28"/>
          <w:lang w:val="pt-BR"/>
        </w:rPr>
        <w:t>(</w:t>
      </w:r>
      <w:r>
        <w:rPr>
          <w:rFonts w:cs="Times New Roman"/>
          <w:szCs w:val="28"/>
          <w:lang w:val="pt-BR"/>
        </w:rPr>
        <w:t>0</w:t>
      </w:r>
      <w:r w:rsidRPr="00EE7F70">
        <w:rPr>
          <w:rFonts w:cs="Times New Roman"/>
          <w:szCs w:val="28"/>
          <w:lang w:val="pt-BR"/>
        </w:rPr>
        <w:t>,5đ)</w:t>
      </w:r>
    </w:p>
    <w:p w:rsidR="006926DB" w:rsidRPr="00EE7F70" w:rsidRDefault="006926DB" w:rsidP="006926DB">
      <w:pPr>
        <w:spacing w:line="360" w:lineRule="auto"/>
        <w:ind w:firstLine="284"/>
        <w:rPr>
          <w:rFonts w:cs="Times New Roman"/>
          <w:b/>
          <w:color w:val="C00000"/>
          <w:szCs w:val="28"/>
          <w:lang w:val="pt-BR"/>
        </w:rPr>
      </w:pPr>
      <w:r w:rsidRPr="00EE7F70">
        <w:rPr>
          <w:rFonts w:cs="Times New Roman"/>
          <w:szCs w:val="28"/>
          <w:lang w:val="pt-BR"/>
        </w:rPr>
        <w:t>Giá tiền điện của hộ gia đình được tính như sau:</w:t>
      </w:r>
    </w:p>
    <w:tbl>
      <w:tblPr>
        <w:tblW w:w="10440" w:type="dxa"/>
        <w:tblInd w:w="37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2250"/>
        <w:gridCol w:w="1350"/>
        <w:gridCol w:w="1350"/>
        <w:gridCol w:w="1350"/>
        <w:gridCol w:w="1350"/>
        <w:gridCol w:w="1440"/>
        <w:gridCol w:w="1350"/>
      </w:tblGrid>
      <w:tr w:rsidR="006926DB" w:rsidRPr="00EE7F70" w:rsidTr="00E66E67">
        <w:tc>
          <w:tcPr>
            <w:tcW w:w="22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926DB" w:rsidRPr="00EE7F70" w:rsidRDefault="006926DB" w:rsidP="00E66E67">
            <w:pPr>
              <w:spacing w:line="360" w:lineRule="auto"/>
              <w:jc w:val="both"/>
              <w:rPr>
                <w:rFonts w:cs="Times New Roman"/>
                <w:szCs w:val="28"/>
              </w:rPr>
            </w:pPr>
            <w:r w:rsidRPr="00EE7F70">
              <w:rPr>
                <w:rFonts w:cs="Times New Roman"/>
                <w:szCs w:val="28"/>
              </w:rPr>
              <w:t>Mức sử dụng (kWh)</w:t>
            </w:r>
          </w:p>
        </w:tc>
        <w:tc>
          <w:tcPr>
            <w:tcW w:w="13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926DB" w:rsidRPr="00EE7F70" w:rsidRDefault="006926DB" w:rsidP="00E66E67">
            <w:pPr>
              <w:spacing w:line="360" w:lineRule="auto"/>
              <w:jc w:val="center"/>
              <w:rPr>
                <w:rFonts w:cs="Times New Roman"/>
                <w:szCs w:val="28"/>
              </w:rPr>
            </w:pPr>
            <w:r w:rsidRPr="00EE7F70">
              <w:rPr>
                <w:rFonts w:cs="Times New Roman"/>
                <w:szCs w:val="28"/>
              </w:rPr>
              <w:t>Dưới 50</w:t>
            </w:r>
          </w:p>
        </w:tc>
        <w:tc>
          <w:tcPr>
            <w:tcW w:w="13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926DB" w:rsidRPr="00EE7F70" w:rsidRDefault="006926DB" w:rsidP="00E66E67">
            <w:pPr>
              <w:spacing w:line="360" w:lineRule="auto"/>
              <w:jc w:val="center"/>
              <w:rPr>
                <w:rFonts w:cs="Times New Roman"/>
                <w:szCs w:val="28"/>
              </w:rPr>
            </w:pPr>
            <w:r w:rsidRPr="00EE7F70">
              <w:rPr>
                <w:rFonts w:cs="Times New Roman"/>
                <w:szCs w:val="28"/>
              </w:rPr>
              <w:t>51 – 100</w:t>
            </w:r>
          </w:p>
        </w:tc>
        <w:tc>
          <w:tcPr>
            <w:tcW w:w="13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926DB" w:rsidRPr="00EE7F70" w:rsidRDefault="006926DB" w:rsidP="00E66E67">
            <w:pPr>
              <w:spacing w:line="360" w:lineRule="auto"/>
              <w:jc w:val="center"/>
              <w:rPr>
                <w:rFonts w:cs="Times New Roman"/>
                <w:szCs w:val="28"/>
              </w:rPr>
            </w:pPr>
            <w:r w:rsidRPr="00EE7F70">
              <w:rPr>
                <w:rFonts w:cs="Times New Roman"/>
                <w:szCs w:val="28"/>
              </w:rPr>
              <w:t>101 – 200</w:t>
            </w:r>
          </w:p>
        </w:tc>
        <w:tc>
          <w:tcPr>
            <w:tcW w:w="13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926DB" w:rsidRPr="00EE7F70" w:rsidRDefault="006926DB" w:rsidP="00E66E67">
            <w:pPr>
              <w:spacing w:line="360" w:lineRule="auto"/>
              <w:jc w:val="center"/>
              <w:rPr>
                <w:rFonts w:cs="Times New Roman"/>
                <w:szCs w:val="28"/>
              </w:rPr>
            </w:pPr>
            <w:r w:rsidRPr="00EE7F70">
              <w:rPr>
                <w:rFonts w:cs="Times New Roman"/>
                <w:szCs w:val="28"/>
              </w:rPr>
              <w:t>201 – 300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926DB" w:rsidRPr="00EE7F70" w:rsidRDefault="006926DB" w:rsidP="00E66E67">
            <w:pPr>
              <w:spacing w:line="360" w:lineRule="auto"/>
              <w:jc w:val="center"/>
              <w:rPr>
                <w:rFonts w:cs="Times New Roman"/>
                <w:szCs w:val="28"/>
              </w:rPr>
            </w:pPr>
            <w:r w:rsidRPr="00EE7F70">
              <w:rPr>
                <w:rFonts w:cs="Times New Roman"/>
                <w:szCs w:val="28"/>
              </w:rPr>
              <w:t>301 – 400</w:t>
            </w:r>
          </w:p>
        </w:tc>
        <w:tc>
          <w:tcPr>
            <w:tcW w:w="13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926DB" w:rsidRPr="00EE7F70" w:rsidRDefault="006926DB" w:rsidP="00E66E67">
            <w:pPr>
              <w:spacing w:line="360" w:lineRule="auto"/>
              <w:jc w:val="center"/>
              <w:rPr>
                <w:rFonts w:cs="Times New Roman"/>
                <w:szCs w:val="28"/>
              </w:rPr>
            </w:pPr>
            <w:r w:rsidRPr="00EE7F70">
              <w:rPr>
                <w:rFonts w:cs="Times New Roman"/>
                <w:szCs w:val="28"/>
              </w:rPr>
              <w:t>401 trở lên</w:t>
            </w:r>
          </w:p>
        </w:tc>
      </w:tr>
      <w:tr w:rsidR="006926DB" w:rsidRPr="00EE7F70" w:rsidTr="00E66E67">
        <w:tc>
          <w:tcPr>
            <w:tcW w:w="22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926DB" w:rsidRPr="00EE7F70" w:rsidRDefault="006926DB" w:rsidP="00E66E67">
            <w:pPr>
              <w:spacing w:line="360" w:lineRule="auto"/>
              <w:jc w:val="both"/>
              <w:rPr>
                <w:rFonts w:cs="Times New Roman"/>
                <w:szCs w:val="28"/>
              </w:rPr>
            </w:pPr>
            <w:r w:rsidRPr="00EE7F70">
              <w:rPr>
                <w:rFonts w:cs="Times New Roman"/>
                <w:szCs w:val="28"/>
              </w:rPr>
              <w:t>Giá (đồng/kWh)</w:t>
            </w:r>
          </w:p>
        </w:tc>
        <w:tc>
          <w:tcPr>
            <w:tcW w:w="13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926DB" w:rsidRPr="00EE7F70" w:rsidRDefault="006926DB" w:rsidP="00E66E67">
            <w:pPr>
              <w:spacing w:line="360" w:lineRule="auto"/>
              <w:jc w:val="center"/>
              <w:rPr>
                <w:rFonts w:cs="Times New Roman"/>
                <w:szCs w:val="28"/>
              </w:rPr>
            </w:pPr>
            <w:r w:rsidRPr="00EE7F70">
              <w:rPr>
                <w:rFonts w:cs="Times New Roman"/>
                <w:szCs w:val="28"/>
              </w:rPr>
              <w:t>1484</w:t>
            </w:r>
          </w:p>
        </w:tc>
        <w:tc>
          <w:tcPr>
            <w:tcW w:w="13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926DB" w:rsidRPr="00EE7F70" w:rsidRDefault="006926DB" w:rsidP="00E66E67">
            <w:pPr>
              <w:spacing w:line="360" w:lineRule="auto"/>
              <w:jc w:val="center"/>
              <w:rPr>
                <w:rFonts w:cs="Times New Roman"/>
                <w:szCs w:val="28"/>
              </w:rPr>
            </w:pPr>
            <w:r w:rsidRPr="00EE7F70">
              <w:rPr>
                <w:rFonts w:cs="Times New Roman"/>
                <w:szCs w:val="28"/>
              </w:rPr>
              <w:t>1533</w:t>
            </w:r>
          </w:p>
        </w:tc>
        <w:tc>
          <w:tcPr>
            <w:tcW w:w="13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926DB" w:rsidRPr="00EE7F70" w:rsidRDefault="006926DB" w:rsidP="00E66E67">
            <w:pPr>
              <w:spacing w:line="360" w:lineRule="auto"/>
              <w:jc w:val="center"/>
              <w:rPr>
                <w:rFonts w:cs="Times New Roman"/>
                <w:szCs w:val="28"/>
              </w:rPr>
            </w:pPr>
            <w:r w:rsidRPr="00EE7F70">
              <w:rPr>
                <w:rFonts w:cs="Times New Roman"/>
                <w:szCs w:val="28"/>
              </w:rPr>
              <w:t>1786</w:t>
            </w:r>
          </w:p>
        </w:tc>
        <w:tc>
          <w:tcPr>
            <w:tcW w:w="13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926DB" w:rsidRPr="00EE7F70" w:rsidRDefault="006926DB" w:rsidP="00E66E67">
            <w:pPr>
              <w:spacing w:line="360" w:lineRule="auto"/>
              <w:jc w:val="center"/>
              <w:rPr>
                <w:rFonts w:cs="Times New Roman"/>
                <w:szCs w:val="28"/>
              </w:rPr>
            </w:pPr>
            <w:r w:rsidRPr="00EE7F70">
              <w:rPr>
                <w:rFonts w:cs="Times New Roman"/>
                <w:szCs w:val="28"/>
              </w:rPr>
              <w:t>2242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926DB" w:rsidRPr="00EE7F70" w:rsidRDefault="006926DB" w:rsidP="00E66E67">
            <w:pPr>
              <w:spacing w:line="360" w:lineRule="auto"/>
              <w:jc w:val="center"/>
              <w:rPr>
                <w:rFonts w:cs="Times New Roman"/>
                <w:szCs w:val="28"/>
              </w:rPr>
            </w:pPr>
            <w:r w:rsidRPr="00EE7F70">
              <w:rPr>
                <w:rFonts w:cs="Times New Roman"/>
                <w:szCs w:val="28"/>
              </w:rPr>
              <w:t>2503</w:t>
            </w:r>
          </w:p>
        </w:tc>
        <w:tc>
          <w:tcPr>
            <w:tcW w:w="13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926DB" w:rsidRPr="00EE7F70" w:rsidRDefault="006926DB" w:rsidP="00E66E67">
            <w:pPr>
              <w:spacing w:line="360" w:lineRule="auto"/>
              <w:jc w:val="center"/>
              <w:rPr>
                <w:rFonts w:cs="Times New Roman"/>
                <w:szCs w:val="28"/>
              </w:rPr>
            </w:pPr>
            <w:r w:rsidRPr="00EE7F70">
              <w:rPr>
                <w:rFonts w:cs="Times New Roman"/>
                <w:szCs w:val="28"/>
              </w:rPr>
              <w:t>2587</w:t>
            </w:r>
          </w:p>
        </w:tc>
      </w:tr>
    </w:tbl>
    <w:p w:rsidR="006926DB" w:rsidRPr="00EE7F70" w:rsidRDefault="006926DB" w:rsidP="006926DB">
      <w:pPr>
        <w:spacing w:line="360" w:lineRule="auto"/>
        <w:ind w:left="270"/>
        <w:jc w:val="both"/>
        <w:rPr>
          <w:rFonts w:cs="Times New Roman"/>
          <w:szCs w:val="28"/>
        </w:rPr>
      </w:pPr>
      <w:r w:rsidRPr="00EE7F70">
        <w:rPr>
          <w:rFonts w:cs="Times New Roman"/>
          <w:szCs w:val="28"/>
        </w:rPr>
        <w:t>Hỏi : trong tháng 9  gia đình bạn An đã tiêu thụ hết 280kWh thì gia đình bạn phải trả bao nhiêu tiền điện ? Biết rằng thuế tiền điện là 10%</w:t>
      </w:r>
    </w:p>
    <w:p w:rsidR="006926DB" w:rsidRPr="00EE7F70" w:rsidRDefault="006926DB" w:rsidP="006926DB">
      <w:pPr>
        <w:jc w:val="both"/>
        <w:rPr>
          <w:rFonts w:eastAsia="SimSun" w:cs="Times New Roman"/>
          <w:szCs w:val="28"/>
          <w:lang w:eastAsia="vi-VN"/>
        </w:rPr>
      </w:pPr>
      <w:r w:rsidRPr="00EE7F70">
        <w:rPr>
          <w:rFonts w:cs="Times New Roman"/>
          <w:b/>
          <w:bCs/>
          <w:szCs w:val="28"/>
          <w:u w:val="single"/>
          <w:lang w:val="pt-BR"/>
        </w:rPr>
        <w:t>Câu 8.</w:t>
      </w:r>
      <w:r>
        <w:rPr>
          <w:rFonts w:cs="Times New Roman"/>
          <w:b/>
          <w:bCs/>
          <w:szCs w:val="28"/>
          <w:lang w:val="pt-BR"/>
        </w:rPr>
        <w:t xml:space="preserve"> (</w:t>
      </w:r>
      <w:r>
        <w:rPr>
          <w:rFonts w:cs="Times New Roman"/>
          <w:szCs w:val="28"/>
          <w:lang w:val="pt-BR"/>
        </w:rPr>
        <w:t>3</w:t>
      </w:r>
      <w:r w:rsidRPr="00EE7F70">
        <w:rPr>
          <w:rFonts w:cs="Times New Roman"/>
          <w:szCs w:val="28"/>
          <w:lang w:val="pt-BR"/>
        </w:rPr>
        <w:t>,</w:t>
      </w:r>
      <w:r>
        <w:rPr>
          <w:rFonts w:cs="Times New Roman"/>
          <w:szCs w:val="28"/>
          <w:lang w:val="pt-BR"/>
        </w:rPr>
        <w:t>2</w:t>
      </w:r>
      <w:r w:rsidRPr="00EE7F70">
        <w:rPr>
          <w:rFonts w:cs="Times New Roman"/>
          <w:szCs w:val="28"/>
          <w:lang w:val="pt-BR"/>
        </w:rPr>
        <w:t>5đ)</w:t>
      </w:r>
      <w:r>
        <w:rPr>
          <w:rFonts w:cs="Times New Roman"/>
          <w:szCs w:val="28"/>
          <w:lang w:val="pt-BR"/>
        </w:rPr>
        <w:t xml:space="preserve"> </w:t>
      </w:r>
      <w:r w:rsidRPr="00EE7F70">
        <w:rPr>
          <w:rFonts w:eastAsia="SimSun" w:cs="Times New Roman"/>
          <w:szCs w:val="28"/>
          <w:lang w:val="pt-BR" w:eastAsia="vi-VN"/>
        </w:rPr>
        <w:t xml:space="preserve">Cho </w:t>
      </w:r>
      <w:r w:rsidRPr="00EE7F70">
        <w:rPr>
          <w:rFonts w:eastAsia="SimSun" w:cs="Times New Roman"/>
          <w:szCs w:val="28"/>
          <w:lang w:eastAsia="vi-VN"/>
        </w:rPr>
        <w:sym w:font="Wingdings 3" w:char="F072"/>
      </w:r>
      <w:r w:rsidRPr="00EE7F70">
        <w:rPr>
          <w:rFonts w:eastAsia="SimSun" w:cs="Times New Roman"/>
          <w:szCs w:val="28"/>
          <w:lang w:val="pt-BR" w:eastAsia="vi-VN"/>
        </w:rPr>
        <w:t>ABC (</w:t>
      </w:r>
      <m:oMath>
        <m:r>
          <w:rPr>
            <w:rFonts w:ascii="Cambria Math" w:eastAsia="SimSun" w:hAnsi="Cambria Math" w:cs="Times New Roman"/>
            <w:szCs w:val="28"/>
            <w:lang w:eastAsia="vi-VN"/>
          </w:rPr>
          <m:t>AB</m:t>
        </m:r>
        <m:r>
          <w:rPr>
            <w:rFonts w:ascii="Cambria Math" w:eastAsia="SimSun" w:hAnsi="Cambria Math" w:cs="Times New Roman"/>
            <w:szCs w:val="28"/>
            <w:lang w:val="pt-BR" w:eastAsia="vi-VN"/>
          </w:rPr>
          <m:t>&lt;</m:t>
        </m:r>
        <m:r>
          <w:rPr>
            <w:rFonts w:ascii="Cambria Math" w:eastAsia="SimSun" w:hAnsi="Cambria Math" w:cs="Times New Roman"/>
            <w:szCs w:val="28"/>
            <w:lang w:eastAsia="vi-VN"/>
          </w:rPr>
          <m:t>AC</m:t>
        </m:r>
      </m:oMath>
      <w:r w:rsidRPr="00EE7F70">
        <w:rPr>
          <w:rFonts w:eastAsia="SimSun" w:cs="Times New Roman"/>
          <w:szCs w:val="28"/>
          <w:lang w:val="pt-BR" w:eastAsia="vi-VN"/>
        </w:rPr>
        <w:t xml:space="preserve">) có ba góc nhọn nội tiếp đường tròn (O). </w:t>
      </w:r>
      <w:r w:rsidRPr="00EE7F70">
        <w:rPr>
          <w:rFonts w:eastAsia="SimSun" w:cs="Times New Roman"/>
          <w:szCs w:val="28"/>
          <w:lang w:eastAsia="vi-VN"/>
        </w:rPr>
        <w:t xml:space="preserve">Ba đường cao AD, BE, CF của </w:t>
      </w:r>
      <w:r w:rsidRPr="00EE7F70">
        <w:rPr>
          <w:rFonts w:eastAsia="SimSun" w:cs="Times New Roman"/>
          <w:szCs w:val="28"/>
          <w:lang w:eastAsia="vi-VN"/>
        </w:rPr>
        <w:sym w:font="Wingdings 3" w:char="F072"/>
      </w:r>
      <w:r w:rsidRPr="00EE7F70">
        <w:rPr>
          <w:rFonts w:eastAsia="SimSun" w:cs="Times New Roman"/>
          <w:szCs w:val="28"/>
          <w:lang w:eastAsia="vi-VN"/>
        </w:rPr>
        <w:t>ABC cắt nhau tại H. Gọi I là trung điểm của BC.</w:t>
      </w:r>
    </w:p>
    <w:p w:rsidR="006926DB" w:rsidRPr="00EE7F70" w:rsidRDefault="006926DB" w:rsidP="006926DB">
      <w:pPr>
        <w:pStyle w:val="ListParagraph"/>
        <w:numPr>
          <w:ilvl w:val="0"/>
          <w:numId w:val="9"/>
        </w:numPr>
        <w:spacing w:after="200"/>
        <w:jc w:val="both"/>
        <w:rPr>
          <w:rFonts w:eastAsia="SimSun"/>
          <w:szCs w:val="28"/>
          <w:lang w:eastAsia="vi-VN"/>
        </w:rPr>
      </w:pPr>
      <w:r w:rsidRPr="00EE7F70">
        <w:rPr>
          <w:rFonts w:eastAsia="SimSun"/>
          <w:szCs w:val="28"/>
          <w:lang w:eastAsia="vi-VN"/>
        </w:rPr>
        <w:t>Chứng minh các tứ giác BFEC và AFHE nội tiếp.</w:t>
      </w:r>
    </w:p>
    <w:p w:rsidR="006926DB" w:rsidRPr="00EE7F70" w:rsidRDefault="006926DB" w:rsidP="006926DB">
      <w:pPr>
        <w:pStyle w:val="ListParagraph"/>
        <w:numPr>
          <w:ilvl w:val="0"/>
          <w:numId w:val="9"/>
        </w:numPr>
        <w:spacing w:after="200"/>
        <w:jc w:val="both"/>
        <w:rPr>
          <w:rFonts w:eastAsia="SimSun"/>
          <w:szCs w:val="28"/>
          <w:lang w:eastAsia="vi-VN"/>
        </w:rPr>
      </w:pPr>
      <w:r w:rsidRPr="00EE7F70">
        <w:rPr>
          <w:rFonts w:eastAsia="SimSun"/>
          <w:szCs w:val="28"/>
          <w:lang w:eastAsia="vi-VN"/>
        </w:rPr>
        <w:t xml:space="preserve">Tia IH cắt (O) tại N. Chứng minh </w:t>
      </w:r>
      <w:r w:rsidRPr="00EE7F70">
        <w:rPr>
          <w:rFonts w:eastAsia="SimSun"/>
          <w:szCs w:val="28"/>
          <w:lang w:eastAsia="vi-VN"/>
        </w:rPr>
        <w:sym w:font="Wingdings 3" w:char="F072"/>
      </w:r>
      <w:r w:rsidRPr="00EE7F70">
        <w:rPr>
          <w:rFonts w:eastAsia="SimSun"/>
          <w:szCs w:val="28"/>
          <w:lang w:eastAsia="vi-VN"/>
        </w:rPr>
        <w:t>ANH vuông tại N.</w:t>
      </w:r>
    </w:p>
    <w:p w:rsidR="006926DB" w:rsidRPr="00EE7F70" w:rsidRDefault="006926DB" w:rsidP="006926DB">
      <w:pPr>
        <w:pStyle w:val="ListParagraph"/>
        <w:numPr>
          <w:ilvl w:val="0"/>
          <w:numId w:val="9"/>
        </w:numPr>
        <w:spacing w:after="200"/>
        <w:jc w:val="both"/>
        <w:rPr>
          <w:rFonts w:eastAsia="SimSun"/>
          <w:szCs w:val="28"/>
          <w:lang w:eastAsia="vi-VN"/>
        </w:rPr>
      </w:pPr>
      <w:r w:rsidRPr="00EE7F70">
        <w:rPr>
          <w:rFonts w:eastAsia="SimSun"/>
          <w:szCs w:val="28"/>
          <w:lang w:eastAsia="vi-VN"/>
        </w:rPr>
        <w:t>Tia EF cắt BC tạ</w:t>
      </w:r>
      <w:r>
        <w:rPr>
          <w:rFonts w:eastAsia="SimSun"/>
          <w:szCs w:val="28"/>
          <w:lang w:eastAsia="vi-VN"/>
        </w:rPr>
        <w:t>i M. C</w:t>
      </w:r>
      <w:r w:rsidRPr="00EE7F70">
        <w:rPr>
          <w:rFonts w:eastAsia="SimSun"/>
          <w:szCs w:val="28"/>
          <w:lang w:eastAsia="vi-VN"/>
        </w:rPr>
        <w:t>hứng minh tứ giác NFBM nội tiếp.</w:t>
      </w:r>
    </w:p>
    <w:p w:rsidR="006926DB" w:rsidRPr="00EE7F70" w:rsidRDefault="006926DB" w:rsidP="006926DB">
      <w:pPr>
        <w:pStyle w:val="ListParagraph"/>
        <w:numPr>
          <w:ilvl w:val="0"/>
          <w:numId w:val="9"/>
        </w:numPr>
        <w:spacing w:after="200"/>
        <w:jc w:val="both"/>
        <w:rPr>
          <w:rFonts w:eastAsia="SimSun"/>
          <w:szCs w:val="28"/>
          <w:lang w:eastAsia="vi-VN"/>
        </w:rPr>
      </w:pPr>
      <w:r w:rsidRPr="00EE7F70">
        <w:rPr>
          <w:rFonts w:eastAsia="SimSun"/>
          <w:szCs w:val="28"/>
          <w:lang w:eastAsia="vi-VN"/>
        </w:rPr>
        <w:t>Chứng minh ba điểm A,</w:t>
      </w:r>
      <w:r>
        <w:rPr>
          <w:rFonts w:eastAsia="SimSun"/>
          <w:szCs w:val="28"/>
          <w:lang w:eastAsia="vi-VN"/>
        </w:rPr>
        <w:t xml:space="preserve"> </w:t>
      </w:r>
      <w:r w:rsidRPr="00EE7F70">
        <w:rPr>
          <w:rFonts w:eastAsia="SimSun"/>
          <w:szCs w:val="28"/>
          <w:lang w:eastAsia="vi-VN"/>
        </w:rPr>
        <w:t>N,</w:t>
      </w:r>
      <w:r>
        <w:rPr>
          <w:rFonts w:eastAsia="SimSun"/>
          <w:szCs w:val="28"/>
          <w:lang w:eastAsia="vi-VN"/>
        </w:rPr>
        <w:t xml:space="preserve"> </w:t>
      </w:r>
      <w:r w:rsidRPr="00EE7F70">
        <w:rPr>
          <w:rFonts w:eastAsia="SimSun"/>
          <w:szCs w:val="28"/>
          <w:lang w:eastAsia="vi-VN"/>
        </w:rPr>
        <w:t>M thẳng hàng.</w:t>
      </w:r>
    </w:p>
    <w:p w:rsidR="006926DB" w:rsidRPr="00EE7F70" w:rsidRDefault="006926DB" w:rsidP="006926DB">
      <w:pPr>
        <w:jc w:val="center"/>
        <w:rPr>
          <w:rFonts w:cs="Times New Roman"/>
          <w:szCs w:val="28"/>
        </w:rPr>
      </w:pPr>
    </w:p>
    <w:p w:rsidR="006926DB" w:rsidRPr="00EE7F70" w:rsidRDefault="006926DB" w:rsidP="006926DB">
      <w:pPr>
        <w:spacing w:line="360" w:lineRule="auto"/>
        <w:rPr>
          <w:rFonts w:cs="Times New Roman"/>
          <w:b/>
          <w:bCs/>
          <w:szCs w:val="28"/>
          <w:u w:val="single"/>
        </w:rPr>
      </w:pPr>
    </w:p>
    <w:p w:rsidR="006926DB" w:rsidRPr="00EE7F70" w:rsidRDefault="006926DB" w:rsidP="006926DB">
      <w:pPr>
        <w:spacing w:line="360" w:lineRule="auto"/>
        <w:rPr>
          <w:rFonts w:cs="Times New Roman"/>
          <w:b/>
          <w:color w:val="C00000"/>
          <w:szCs w:val="28"/>
        </w:rPr>
      </w:pPr>
    </w:p>
    <w:p w:rsidR="006926DB" w:rsidRPr="00EE7F70" w:rsidRDefault="006926DB" w:rsidP="006926DB">
      <w:pPr>
        <w:spacing w:line="360" w:lineRule="auto"/>
        <w:jc w:val="both"/>
        <w:rPr>
          <w:rFonts w:cs="Times New Roman"/>
          <w:szCs w:val="28"/>
        </w:rPr>
      </w:pPr>
    </w:p>
    <w:p w:rsidR="006926DB" w:rsidRPr="00EE7F70" w:rsidRDefault="006926DB" w:rsidP="006926DB">
      <w:pPr>
        <w:spacing w:before="80" w:after="80"/>
        <w:rPr>
          <w:rFonts w:cs="Times New Roman"/>
          <w:szCs w:val="28"/>
        </w:rPr>
      </w:pPr>
    </w:p>
    <w:p w:rsidR="006926DB" w:rsidRPr="00EE7F70" w:rsidRDefault="006926DB" w:rsidP="006926DB">
      <w:pPr>
        <w:spacing w:before="80" w:after="80"/>
        <w:rPr>
          <w:rFonts w:cs="Times New Roman"/>
          <w:szCs w:val="28"/>
          <w:lang w:val="pt-BR"/>
        </w:rPr>
      </w:pPr>
    </w:p>
    <w:p w:rsidR="006926DB" w:rsidRPr="00EE7F70" w:rsidRDefault="006926DB" w:rsidP="006926DB">
      <w:pPr>
        <w:spacing w:before="80" w:after="80"/>
        <w:rPr>
          <w:rFonts w:cs="Times New Roman"/>
          <w:szCs w:val="28"/>
          <w:lang w:val="pt-BR"/>
        </w:rPr>
      </w:pPr>
    </w:p>
    <w:p w:rsidR="006926DB" w:rsidRPr="00EE7F70" w:rsidRDefault="006926DB" w:rsidP="006926DB">
      <w:pPr>
        <w:spacing w:before="80" w:after="80"/>
        <w:rPr>
          <w:rFonts w:cs="Times New Roman"/>
          <w:szCs w:val="28"/>
          <w:lang w:val="pt-BR"/>
        </w:rPr>
      </w:pPr>
    </w:p>
    <w:p w:rsidR="006926DB" w:rsidRPr="00EE7F70" w:rsidRDefault="006926DB" w:rsidP="006926DB">
      <w:pPr>
        <w:spacing w:before="80" w:after="80"/>
        <w:rPr>
          <w:rFonts w:cs="Times New Roman"/>
          <w:szCs w:val="28"/>
          <w:lang w:val="pt-BR"/>
        </w:rPr>
      </w:pPr>
    </w:p>
    <w:p w:rsidR="006926DB" w:rsidRDefault="006926DB" w:rsidP="006926DB">
      <w:pPr>
        <w:spacing w:before="80" w:after="80"/>
        <w:rPr>
          <w:rFonts w:cs="Times New Roman"/>
          <w:szCs w:val="28"/>
          <w:lang w:val="pt-BR"/>
        </w:rPr>
      </w:pPr>
    </w:p>
    <w:p w:rsidR="006926DB" w:rsidRPr="00EE7F70" w:rsidRDefault="006926DB" w:rsidP="006926DB">
      <w:pPr>
        <w:spacing w:before="80" w:after="80"/>
        <w:rPr>
          <w:rFonts w:cs="Times New Roman"/>
          <w:szCs w:val="28"/>
          <w:lang w:val="pt-BR"/>
        </w:rPr>
      </w:pPr>
    </w:p>
    <w:p w:rsidR="006926DB" w:rsidRPr="00EE7F70" w:rsidRDefault="006926DB" w:rsidP="006926DB">
      <w:pPr>
        <w:tabs>
          <w:tab w:val="left" w:pos="4320"/>
        </w:tabs>
        <w:rPr>
          <w:rFonts w:cs="Times New Roman"/>
          <w:szCs w:val="28"/>
          <w:u w:val="single"/>
          <w:lang w:val="pt-BR"/>
        </w:rPr>
      </w:pPr>
    </w:p>
    <w:p w:rsidR="006926DB" w:rsidRPr="00EE7F70" w:rsidRDefault="006926DB" w:rsidP="006926DB">
      <w:pPr>
        <w:tabs>
          <w:tab w:val="left" w:pos="4320"/>
        </w:tabs>
        <w:jc w:val="center"/>
        <w:rPr>
          <w:rFonts w:cs="Times New Roman"/>
          <w:b/>
          <w:szCs w:val="28"/>
          <w:u w:val="single"/>
          <w:lang w:val="pt-BR"/>
        </w:rPr>
      </w:pPr>
      <w:r w:rsidRPr="00EE7F70">
        <w:rPr>
          <w:rFonts w:cs="Times New Roman"/>
          <w:b/>
          <w:szCs w:val="28"/>
          <w:u w:val="single"/>
          <w:lang w:val="pt-BR"/>
        </w:rPr>
        <w:lastRenderedPageBreak/>
        <w:t>ĐÁP ÁN</w:t>
      </w:r>
    </w:p>
    <w:tbl>
      <w:tblPr>
        <w:tblW w:w="1009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778"/>
        <w:gridCol w:w="381"/>
        <w:gridCol w:w="7855"/>
        <w:gridCol w:w="1082"/>
      </w:tblGrid>
      <w:tr w:rsidR="006926DB" w:rsidRPr="00EE7F70" w:rsidTr="00E66E67">
        <w:trPr>
          <w:trHeight w:val="15"/>
        </w:trPr>
        <w:tc>
          <w:tcPr>
            <w:tcW w:w="7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hideMark/>
          </w:tcPr>
          <w:p w:rsidR="006926DB" w:rsidRPr="00EE7F70" w:rsidRDefault="006926DB" w:rsidP="00E66E67">
            <w:pPr>
              <w:jc w:val="center"/>
              <w:rPr>
                <w:rFonts w:eastAsia="SimSun" w:cs="Times New Roman"/>
                <w:b/>
                <w:szCs w:val="28"/>
                <w:lang w:eastAsia="zh-CN"/>
              </w:rPr>
            </w:pPr>
            <w:r w:rsidRPr="00EE7F70">
              <w:rPr>
                <w:rFonts w:cs="Times New Roman"/>
                <w:b/>
                <w:szCs w:val="28"/>
              </w:rPr>
              <w:t>CÂU</w:t>
            </w:r>
          </w:p>
        </w:tc>
        <w:tc>
          <w:tcPr>
            <w:tcW w:w="38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6926DB" w:rsidRPr="00EE7F70" w:rsidRDefault="006926DB" w:rsidP="00E66E67">
            <w:pPr>
              <w:rPr>
                <w:rFonts w:eastAsia="SimSun" w:cs="Times New Roman"/>
                <w:b/>
                <w:szCs w:val="28"/>
                <w:lang w:eastAsia="zh-CN"/>
              </w:rPr>
            </w:pPr>
          </w:p>
        </w:tc>
        <w:tc>
          <w:tcPr>
            <w:tcW w:w="7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926DB" w:rsidRPr="00EE7F70" w:rsidRDefault="006926DB" w:rsidP="00E66E67">
            <w:pPr>
              <w:jc w:val="center"/>
              <w:rPr>
                <w:rFonts w:eastAsia="SimSun" w:cs="Times New Roman"/>
                <w:b/>
                <w:szCs w:val="28"/>
                <w:lang w:eastAsia="zh-CN"/>
              </w:rPr>
            </w:pPr>
            <w:r w:rsidRPr="00EE7F70">
              <w:rPr>
                <w:rFonts w:cs="Times New Roman"/>
                <w:b/>
                <w:szCs w:val="28"/>
              </w:rPr>
              <w:t>NỘI DUNG</w:t>
            </w:r>
          </w:p>
        </w:tc>
        <w:tc>
          <w:tcPr>
            <w:tcW w:w="10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926DB" w:rsidRPr="00EE7F70" w:rsidRDefault="006926DB" w:rsidP="00E66E67">
            <w:pPr>
              <w:jc w:val="center"/>
              <w:rPr>
                <w:rFonts w:eastAsia="SimSun" w:cs="Times New Roman"/>
                <w:b/>
                <w:szCs w:val="28"/>
                <w:lang w:eastAsia="zh-CN"/>
              </w:rPr>
            </w:pPr>
            <w:r w:rsidRPr="00EE7F70">
              <w:rPr>
                <w:rFonts w:cs="Times New Roman"/>
                <w:b/>
                <w:szCs w:val="28"/>
              </w:rPr>
              <w:t>ĐIỂM</w:t>
            </w:r>
          </w:p>
        </w:tc>
      </w:tr>
      <w:tr w:rsidR="006926DB" w:rsidRPr="00EE7F70" w:rsidTr="00E66E67">
        <w:trPr>
          <w:trHeight w:val="1167"/>
        </w:trPr>
        <w:tc>
          <w:tcPr>
            <w:tcW w:w="7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926DB" w:rsidRPr="00EE7F70" w:rsidRDefault="006926DB" w:rsidP="00E66E67">
            <w:pPr>
              <w:jc w:val="center"/>
              <w:rPr>
                <w:rFonts w:eastAsia="SimSun" w:cs="Times New Roman"/>
                <w:b/>
                <w:szCs w:val="28"/>
                <w:lang w:eastAsia="zh-CN"/>
              </w:rPr>
            </w:pPr>
            <w:r w:rsidRPr="00EE7F70">
              <w:rPr>
                <w:rFonts w:cs="Times New Roman"/>
                <w:b/>
                <w:szCs w:val="28"/>
              </w:rPr>
              <w:t>1</w:t>
            </w:r>
          </w:p>
        </w:tc>
        <w:tc>
          <w:tcPr>
            <w:tcW w:w="3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926DB" w:rsidRPr="00EE7F70" w:rsidRDefault="006926DB" w:rsidP="00E66E67">
            <w:pPr>
              <w:rPr>
                <w:rFonts w:eastAsia="SimSun" w:cs="Times New Roman"/>
                <w:b/>
                <w:szCs w:val="28"/>
                <w:lang w:eastAsia="zh-CN"/>
              </w:rPr>
            </w:pPr>
            <w:r w:rsidRPr="00EE7F70">
              <w:rPr>
                <w:rFonts w:cs="Times New Roman"/>
                <w:b/>
                <w:szCs w:val="28"/>
              </w:rPr>
              <w:t>a</w:t>
            </w:r>
          </w:p>
          <w:p w:rsidR="006926DB" w:rsidRPr="00EE7F70" w:rsidRDefault="006926DB" w:rsidP="00E66E67">
            <w:pPr>
              <w:rPr>
                <w:rFonts w:eastAsia="SimSun" w:cs="Times New Roman"/>
                <w:szCs w:val="28"/>
                <w:lang w:eastAsia="zh-CN"/>
              </w:rPr>
            </w:pPr>
          </w:p>
        </w:tc>
        <w:tc>
          <w:tcPr>
            <w:tcW w:w="7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926DB" w:rsidRPr="00EE7F70" w:rsidRDefault="006926DB" w:rsidP="00E66E67">
            <w:pPr>
              <w:rPr>
                <w:rFonts w:eastAsia="SimSun" w:cs="Times New Roman"/>
                <w:szCs w:val="28"/>
                <w:lang w:eastAsia="zh-CN"/>
              </w:rPr>
            </w:pPr>
            <w:r w:rsidRPr="00EE7F70">
              <w:rPr>
                <w:rFonts w:eastAsia="SimSun" w:cs="Times New Roman"/>
                <w:szCs w:val="28"/>
                <w:lang w:eastAsia="zh-CN"/>
              </w:rPr>
              <w:t>+ Lập bảng đúng</w:t>
            </w:r>
          </w:p>
          <w:p w:rsidR="006926DB" w:rsidRPr="00EE7F70" w:rsidRDefault="006926DB" w:rsidP="00E66E67">
            <w:pPr>
              <w:rPr>
                <w:rFonts w:eastAsia="SimSun" w:cs="Times New Roman"/>
                <w:szCs w:val="28"/>
                <w:lang w:eastAsia="zh-CN"/>
              </w:rPr>
            </w:pPr>
            <w:r w:rsidRPr="00EE7F70">
              <w:rPr>
                <w:rFonts w:eastAsia="SimSun" w:cs="Times New Roman"/>
                <w:szCs w:val="28"/>
                <w:lang w:eastAsia="zh-CN"/>
              </w:rPr>
              <w:t>+ Vẽ đúng</w:t>
            </w:r>
          </w:p>
        </w:tc>
        <w:tc>
          <w:tcPr>
            <w:tcW w:w="10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926DB" w:rsidRPr="00EE7F70" w:rsidRDefault="006926DB" w:rsidP="00E66E67">
            <w:pPr>
              <w:jc w:val="center"/>
              <w:rPr>
                <w:rFonts w:cs="Times New Roman"/>
                <w:b/>
                <w:szCs w:val="28"/>
              </w:rPr>
            </w:pPr>
            <w:r w:rsidRPr="00EE7F70">
              <w:rPr>
                <w:rFonts w:cs="Times New Roman"/>
                <w:b/>
                <w:szCs w:val="28"/>
              </w:rPr>
              <w:t>0,5</w:t>
            </w:r>
          </w:p>
          <w:p w:rsidR="006926DB" w:rsidRPr="00EE7F70" w:rsidRDefault="006926DB" w:rsidP="00E66E67">
            <w:pPr>
              <w:jc w:val="center"/>
              <w:rPr>
                <w:rFonts w:cs="Times New Roman"/>
                <w:b/>
                <w:szCs w:val="28"/>
              </w:rPr>
            </w:pPr>
            <w:r w:rsidRPr="00EE7F70">
              <w:rPr>
                <w:rFonts w:cs="Times New Roman"/>
                <w:b/>
                <w:szCs w:val="28"/>
              </w:rPr>
              <w:t>0,5</w:t>
            </w:r>
          </w:p>
        </w:tc>
      </w:tr>
      <w:tr w:rsidR="006926DB" w:rsidRPr="00EE7F70" w:rsidTr="00E66E67">
        <w:trPr>
          <w:trHeight w:val="547"/>
        </w:trPr>
        <w:tc>
          <w:tcPr>
            <w:tcW w:w="7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926DB" w:rsidRPr="00EE7F70" w:rsidRDefault="006926DB" w:rsidP="00E66E67">
            <w:pPr>
              <w:jc w:val="center"/>
              <w:rPr>
                <w:rFonts w:eastAsia="SimSun" w:cs="Times New Roman"/>
                <w:b/>
                <w:szCs w:val="28"/>
                <w:lang w:eastAsia="zh-CN"/>
              </w:rPr>
            </w:pPr>
          </w:p>
        </w:tc>
        <w:tc>
          <w:tcPr>
            <w:tcW w:w="3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926DB" w:rsidRPr="00EE7F70" w:rsidRDefault="006926DB" w:rsidP="00E66E67">
            <w:pPr>
              <w:rPr>
                <w:rFonts w:eastAsia="SimSun" w:cs="Times New Roman"/>
                <w:b/>
                <w:szCs w:val="28"/>
                <w:lang w:eastAsia="zh-CN"/>
              </w:rPr>
            </w:pPr>
            <w:r w:rsidRPr="00EE7F70">
              <w:rPr>
                <w:rFonts w:cs="Times New Roman"/>
                <w:b/>
                <w:szCs w:val="28"/>
              </w:rPr>
              <w:t>b</w:t>
            </w:r>
          </w:p>
        </w:tc>
        <w:tc>
          <w:tcPr>
            <w:tcW w:w="7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926DB" w:rsidRPr="00EE7F70" w:rsidRDefault="006926DB" w:rsidP="00E66E67">
            <w:pPr>
              <w:rPr>
                <w:rFonts w:eastAsia="SimSun" w:cs="Times New Roman"/>
                <w:szCs w:val="28"/>
                <w:lang w:eastAsia="zh-CN"/>
              </w:rPr>
            </w:pPr>
            <w:r w:rsidRPr="00EE7F70">
              <w:rPr>
                <w:rFonts w:eastAsia="SimSun" w:cs="Times New Roman"/>
                <w:szCs w:val="28"/>
                <w:lang w:eastAsia="zh-CN"/>
              </w:rPr>
              <w:t>+ Tìm tọa độ giao điểm đúng: (1; -1) và (-2; -4)</w:t>
            </w:r>
          </w:p>
        </w:tc>
        <w:tc>
          <w:tcPr>
            <w:tcW w:w="10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926DB" w:rsidRPr="00EE7F70" w:rsidRDefault="006926DB" w:rsidP="00E66E67">
            <w:pPr>
              <w:jc w:val="center"/>
              <w:rPr>
                <w:rFonts w:eastAsia="SimSun" w:cs="Times New Roman"/>
                <w:b/>
                <w:szCs w:val="28"/>
                <w:lang w:eastAsia="zh-CN"/>
              </w:rPr>
            </w:pPr>
            <w:r w:rsidRPr="00EE7F70">
              <w:rPr>
                <w:rFonts w:cs="Times New Roman"/>
                <w:b/>
                <w:szCs w:val="28"/>
              </w:rPr>
              <w:t>0,5</w:t>
            </w:r>
          </w:p>
        </w:tc>
      </w:tr>
      <w:tr w:rsidR="006926DB" w:rsidRPr="00EE7F70" w:rsidTr="00E66E67">
        <w:trPr>
          <w:trHeight w:val="15"/>
        </w:trPr>
        <w:tc>
          <w:tcPr>
            <w:tcW w:w="7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926DB" w:rsidRPr="00EE7F70" w:rsidRDefault="006926DB" w:rsidP="00E66E67">
            <w:pPr>
              <w:jc w:val="center"/>
              <w:rPr>
                <w:rFonts w:eastAsia="SimSun" w:cs="Times New Roman"/>
                <w:b/>
                <w:szCs w:val="28"/>
                <w:lang w:eastAsia="zh-CN"/>
              </w:rPr>
            </w:pPr>
            <w:r w:rsidRPr="00EE7F70">
              <w:rPr>
                <w:rFonts w:cs="Times New Roman"/>
                <w:b/>
                <w:szCs w:val="28"/>
              </w:rPr>
              <w:t>2</w:t>
            </w:r>
          </w:p>
        </w:tc>
        <w:tc>
          <w:tcPr>
            <w:tcW w:w="3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926DB" w:rsidRPr="00EE7F70" w:rsidRDefault="006926DB" w:rsidP="00E66E67">
            <w:pPr>
              <w:rPr>
                <w:rFonts w:eastAsia="SimSun" w:cs="Times New Roman"/>
                <w:b/>
                <w:szCs w:val="28"/>
                <w:lang w:eastAsia="zh-CN"/>
              </w:rPr>
            </w:pPr>
            <w:r w:rsidRPr="00EE7F70">
              <w:rPr>
                <w:rFonts w:cs="Times New Roman"/>
                <w:b/>
                <w:szCs w:val="28"/>
              </w:rPr>
              <w:t>a</w:t>
            </w:r>
          </w:p>
        </w:tc>
        <w:tc>
          <w:tcPr>
            <w:tcW w:w="7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926DB" w:rsidRPr="00EE7F70" w:rsidRDefault="006926DB" w:rsidP="00E66E67">
            <w:pPr>
              <w:ind w:firstLine="720"/>
              <w:jc w:val="both"/>
              <w:rPr>
                <w:rFonts w:cs="Times New Roman"/>
                <w:szCs w:val="28"/>
              </w:rPr>
            </w:pPr>
            <w:r w:rsidRPr="00EE7F70">
              <w:rPr>
                <w:rFonts w:eastAsia="SimSun" w:cs="Times New Roman"/>
                <w:noProof/>
                <w:position w:val="-6"/>
                <w:szCs w:val="28"/>
              </w:rPr>
              <w:drawing>
                <wp:inline distT="0" distB="0" distL="0" distR="0">
                  <wp:extent cx="1644015" cy="204470"/>
                  <wp:effectExtent l="0" t="0" r="0" b="0"/>
                  <wp:docPr id="1221" name="_x0000_t75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_x0000_t75"/>
                          <pic:cNvPicPr/>
                        </pic:nvPicPr>
                        <pic:blipFill>
                          <a:blip r:embed="rId7" cstate="print"/>
                          <a:srcRect/>
                          <a:stretch/>
                        </pic:blipFill>
                        <pic:spPr>
                          <a:xfrm>
                            <a:off x="0" y="0"/>
                            <a:ext cx="1644015" cy="20447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926DB" w:rsidRPr="00EE7F70" w:rsidRDefault="006926DB" w:rsidP="00E66E67">
            <w:pPr>
              <w:ind w:firstLine="720"/>
              <w:jc w:val="both"/>
              <w:rPr>
                <w:rFonts w:cs="Times New Roman"/>
                <w:szCs w:val="28"/>
              </w:rPr>
            </w:pPr>
            <w:r w:rsidRPr="00EE7F70">
              <w:rPr>
                <w:rFonts w:eastAsia="SimSun" w:cs="Times New Roman"/>
                <w:noProof/>
                <w:position w:val="-6"/>
                <w:szCs w:val="28"/>
              </w:rPr>
              <w:drawing>
                <wp:inline distT="0" distB="0" distL="0" distR="0">
                  <wp:extent cx="1896745" cy="204470"/>
                  <wp:effectExtent l="0" t="0" r="0" b="0"/>
                  <wp:docPr id="1222" name="_x0000_t75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" name="_x0000_t75"/>
                          <pic:cNvPicPr/>
                        </pic:nvPicPr>
                        <pic:blipFill>
                          <a:blip r:embed="rId16" cstate="print"/>
                          <a:srcRect/>
                          <a:stretch/>
                        </pic:blipFill>
                        <pic:spPr>
                          <a:xfrm>
                            <a:off x="0" y="0"/>
                            <a:ext cx="1896745" cy="20447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926DB" w:rsidRPr="00EE7F70" w:rsidRDefault="006926DB" w:rsidP="00E66E67">
            <w:pPr>
              <w:rPr>
                <w:rFonts w:eastAsia="SimSun" w:cs="Times New Roman"/>
                <w:szCs w:val="28"/>
                <w:lang w:eastAsia="zh-CN"/>
              </w:rPr>
            </w:pPr>
            <w:r w:rsidRPr="00EE7F70">
              <w:rPr>
                <w:rFonts w:cs="Times New Roman"/>
                <w:szCs w:val="28"/>
              </w:rPr>
              <w:t xml:space="preserve">Phương trình có nghiệm </w:t>
            </w:r>
            <w:r w:rsidRPr="00EE7F70">
              <w:rPr>
                <w:rFonts w:eastAsia="SimSun" w:cs="Times New Roman"/>
                <w:noProof/>
                <w:position w:val="-12"/>
                <w:szCs w:val="28"/>
              </w:rPr>
              <w:drawing>
                <wp:inline distT="0" distB="0" distL="0" distR="0">
                  <wp:extent cx="340360" cy="233679"/>
                  <wp:effectExtent l="0" t="0" r="0" b="0"/>
                  <wp:docPr id="1223" name="_x0000_t75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_x0000_t75"/>
                          <pic:cNvPicPr/>
                        </pic:nvPicPr>
                        <pic:blipFill>
                          <a:blip r:embed="rId8" cstate="print"/>
                          <a:srcRect/>
                          <a:stretch/>
                        </pic:blipFill>
                        <pic:spPr>
                          <a:xfrm>
                            <a:off x="0" y="0"/>
                            <a:ext cx="340360" cy="233679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E7F70">
              <w:rPr>
                <w:rFonts w:cs="Times New Roman"/>
                <w:szCs w:val="28"/>
              </w:rPr>
              <w:t xml:space="preserve"> </w:t>
            </w:r>
            <w:r w:rsidRPr="00EE7F70">
              <w:rPr>
                <w:rFonts w:eastAsia="SimSun" w:cs="Times New Roman"/>
                <w:noProof/>
                <w:position w:val="-24"/>
                <w:szCs w:val="28"/>
              </w:rPr>
              <w:drawing>
                <wp:inline distT="0" distB="0" distL="0" distR="0">
                  <wp:extent cx="2052319" cy="389255"/>
                  <wp:effectExtent l="0" t="0" r="0" b="0"/>
                  <wp:docPr id="1224" name="_x0000_t75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" name="_x0000_t75"/>
                          <pic:cNvPicPr/>
                        </pic:nvPicPr>
                        <pic:blipFill>
                          <a:blip r:embed="rId17" cstate="print"/>
                          <a:srcRect/>
                          <a:stretch/>
                        </pic:blipFill>
                        <pic:spPr>
                          <a:xfrm>
                            <a:off x="0" y="0"/>
                            <a:ext cx="2052319" cy="38925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926DB" w:rsidRPr="00EE7F70" w:rsidRDefault="006926DB" w:rsidP="00E66E67">
            <w:pPr>
              <w:jc w:val="center"/>
              <w:rPr>
                <w:rFonts w:eastAsia="SimSun" w:cs="Times New Roman"/>
                <w:b/>
                <w:szCs w:val="28"/>
                <w:lang w:eastAsia="zh-CN"/>
              </w:rPr>
            </w:pPr>
          </w:p>
          <w:p w:rsidR="006926DB" w:rsidRPr="00EE7F70" w:rsidRDefault="006926DB" w:rsidP="00E66E67">
            <w:pPr>
              <w:jc w:val="center"/>
              <w:rPr>
                <w:rFonts w:cs="Times New Roman"/>
                <w:b/>
                <w:szCs w:val="28"/>
              </w:rPr>
            </w:pPr>
            <w:r w:rsidRPr="00EE7F70">
              <w:rPr>
                <w:rFonts w:cs="Times New Roman"/>
                <w:b/>
                <w:szCs w:val="28"/>
              </w:rPr>
              <w:t xml:space="preserve">0,5 </w:t>
            </w:r>
          </w:p>
          <w:p w:rsidR="006926DB" w:rsidRPr="00EE7F70" w:rsidRDefault="006926DB" w:rsidP="00E66E67">
            <w:pPr>
              <w:jc w:val="center"/>
              <w:rPr>
                <w:rFonts w:eastAsia="SimSun" w:cs="Times New Roman"/>
                <w:b/>
                <w:szCs w:val="28"/>
                <w:lang w:eastAsia="zh-CN"/>
              </w:rPr>
            </w:pPr>
            <w:r w:rsidRPr="00EE7F70">
              <w:rPr>
                <w:rFonts w:cs="Times New Roman"/>
                <w:b/>
                <w:szCs w:val="28"/>
              </w:rPr>
              <w:t>0,25</w:t>
            </w:r>
          </w:p>
        </w:tc>
      </w:tr>
      <w:tr w:rsidR="006926DB" w:rsidRPr="00EE7F70" w:rsidTr="00E66E67">
        <w:trPr>
          <w:trHeight w:val="15"/>
        </w:trPr>
        <w:tc>
          <w:tcPr>
            <w:tcW w:w="7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926DB" w:rsidRPr="00EE7F70" w:rsidRDefault="006926DB" w:rsidP="00E66E67">
            <w:pPr>
              <w:jc w:val="center"/>
              <w:rPr>
                <w:rFonts w:eastAsia="SimSun" w:cs="Times New Roman"/>
                <w:b/>
                <w:szCs w:val="28"/>
                <w:lang w:eastAsia="zh-CN"/>
              </w:rPr>
            </w:pPr>
          </w:p>
        </w:tc>
        <w:tc>
          <w:tcPr>
            <w:tcW w:w="3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926DB" w:rsidRPr="00EE7F70" w:rsidRDefault="006926DB" w:rsidP="00E66E67">
            <w:pPr>
              <w:rPr>
                <w:rFonts w:eastAsia="SimSun" w:cs="Times New Roman"/>
                <w:b/>
                <w:szCs w:val="28"/>
                <w:lang w:eastAsia="zh-CN"/>
              </w:rPr>
            </w:pPr>
            <w:r w:rsidRPr="00EE7F70">
              <w:rPr>
                <w:rFonts w:cs="Times New Roman"/>
                <w:b/>
                <w:szCs w:val="28"/>
              </w:rPr>
              <w:t>b</w:t>
            </w:r>
          </w:p>
        </w:tc>
        <w:tc>
          <w:tcPr>
            <w:tcW w:w="7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926DB" w:rsidRPr="00EE7F70" w:rsidRDefault="006926DB" w:rsidP="00E66E67">
            <w:pPr>
              <w:jc w:val="both"/>
              <w:rPr>
                <w:rFonts w:eastAsia="SimSun" w:cs="Times New Roman"/>
                <w:b/>
                <w:szCs w:val="28"/>
                <w:lang w:eastAsia="zh-CN"/>
              </w:rPr>
            </w:pPr>
            <w:r w:rsidRPr="00EE7F70">
              <w:rPr>
                <w:rFonts w:cs="Times New Roman"/>
                <w:b/>
                <w:szCs w:val="28"/>
              </w:rPr>
              <w:t xml:space="preserve">Tìm m để hai nghiệm </w:t>
            </w:r>
            <w:r w:rsidRPr="00EE7F70">
              <w:rPr>
                <w:rFonts w:eastAsia="SimSun" w:cs="Times New Roman"/>
                <w:b/>
                <w:noProof/>
                <w:position w:val="-12"/>
                <w:szCs w:val="28"/>
              </w:rPr>
              <w:drawing>
                <wp:inline distT="0" distB="0" distL="0" distR="0">
                  <wp:extent cx="340360" cy="233679"/>
                  <wp:effectExtent l="0" t="0" r="0" b="0"/>
                  <wp:docPr id="1225" name="_x0000_t75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_x0000_t75"/>
                          <pic:cNvPicPr/>
                        </pic:nvPicPr>
                        <pic:blipFill>
                          <a:blip r:embed="rId8" cstate="print"/>
                          <a:srcRect/>
                          <a:stretch/>
                        </pic:blipFill>
                        <pic:spPr>
                          <a:xfrm>
                            <a:off x="0" y="0"/>
                            <a:ext cx="340360" cy="233679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E7F70">
              <w:rPr>
                <w:rFonts w:cs="Times New Roman"/>
                <w:b/>
                <w:szCs w:val="28"/>
              </w:rPr>
              <w:t xml:space="preserve"> thỏa:  </w:t>
            </w:r>
            <w:r w:rsidRPr="00EE7F70">
              <w:rPr>
                <w:rFonts w:eastAsia="SimSun" w:cs="Times New Roman"/>
                <w:b/>
                <w:noProof/>
                <w:position w:val="-12"/>
                <w:szCs w:val="28"/>
              </w:rPr>
              <w:drawing>
                <wp:inline distT="0" distB="0" distL="0" distR="0">
                  <wp:extent cx="1993900" cy="262890"/>
                  <wp:effectExtent l="0" t="0" r="0" b="0"/>
                  <wp:docPr id="1226" name="_x0000_t75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_x0000_t75"/>
                          <pic:cNvPicPr/>
                        </pic:nvPicPr>
                        <pic:blipFill>
                          <a:blip r:embed="rId9" cstate="print"/>
                          <a:srcRect/>
                          <a:stretch/>
                        </pic:blipFill>
                        <pic:spPr>
                          <a:xfrm>
                            <a:off x="0" y="0"/>
                            <a:ext cx="1993900" cy="26289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E7F70">
              <w:rPr>
                <w:rFonts w:cs="Times New Roman"/>
                <w:b/>
                <w:szCs w:val="28"/>
              </w:rPr>
              <w:t xml:space="preserve">   </w:t>
            </w:r>
          </w:p>
          <w:p w:rsidR="006926DB" w:rsidRPr="00EE7F70" w:rsidRDefault="006926DB" w:rsidP="00E66E67">
            <w:pPr>
              <w:jc w:val="both"/>
              <w:rPr>
                <w:rFonts w:cs="Times New Roman"/>
                <w:szCs w:val="28"/>
                <w:lang w:val="fr-FR"/>
              </w:rPr>
            </w:pPr>
            <w:r w:rsidRPr="00EE7F70">
              <w:rPr>
                <w:rFonts w:cs="Times New Roman"/>
                <w:szCs w:val="28"/>
                <w:lang w:val="fr-FR"/>
              </w:rPr>
              <w:t xml:space="preserve">Theo hệ thức Vi-et ta có: </w:t>
            </w:r>
          </w:p>
          <w:p w:rsidR="006926DB" w:rsidRPr="00EE7F70" w:rsidRDefault="006926DB" w:rsidP="00E66E67">
            <w:pPr>
              <w:ind w:firstLine="720"/>
              <w:jc w:val="both"/>
              <w:rPr>
                <w:rFonts w:cs="Times New Roman"/>
                <w:szCs w:val="28"/>
              </w:rPr>
            </w:pPr>
            <w:r w:rsidRPr="00EE7F70">
              <w:rPr>
                <w:rFonts w:eastAsia="SimSun" w:cs="Times New Roman"/>
                <w:noProof/>
                <w:position w:val="-12"/>
                <w:szCs w:val="28"/>
              </w:rPr>
              <w:drawing>
                <wp:inline distT="0" distB="0" distL="0" distR="0">
                  <wp:extent cx="865505" cy="233679"/>
                  <wp:effectExtent l="0" t="0" r="0" b="0"/>
                  <wp:docPr id="1227" name="_x0000_t75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" name="_x0000_t75"/>
                          <pic:cNvPicPr/>
                        </pic:nvPicPr>
                        <pic:blipFill>
                          <a:blip r:embed="rId18" cstate="print"/>
                          <a:srcRect/>
                          <a:stretch/>
                        </pic:blipFill>
                        <pic:spPr>
                          <a:xfrm>
                            <a:off x="0" y="0"/>
                            <a:ext cx="865505" cy="233679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E7F70">
              <w:rPr>
                <w:rFonts w:cs="Times New Roman"/>
                <w:szCs w:val="28"/>
              </w:rPr>
              <w:t xml:space="preserve"> và </w:t>
            </w:r>
            <w:r w:rsidRPr="00EE7F70">
              <w:rPr>
                <w:rFonts w:eastAsia="SimSun" w:cs="Times New Roman"/>
                <w:noProof/>
                <w:position w:val="-12"/>
                <w:szCs w:val="28"/>
              </w:rPr>
              <w:drawing>
                <wp:inline distT="0" distB="0" distL="0" distR="0">
                  <wp:extent cx="1148080" cy="233679"/>
                  <wp:effectExtent l="0" t="0" r="0" b="0"/>
                  <wp:docPr id="1228" name="_x0000_t75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" name="_x0000_t75"/>
                          <pic:cNvPicPr/>
                        </pic:nvPicPr>
                        <pic:blipFill>
                          <a:blip r:embed="rId19" cstate="print"/>
                          <a:srcRect/>
                          <a:stretch/>
                        </pic:blipFill>
                        <pic:spPr>
                          <a:xfrm>
                            <a:off x="0" y="0"/>
                            <a:ext cx="1148080" cy="233679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E7F70">
              <w:rPr>
                <w:rFonts w:cs="Times New Roman"/>
                <w:szCs w:val="28"/>
              </w:rPr>
              <w:t xml:space="preserve">                                        </w:t>
            </w:r>
          </w:p>
          <w:p w:rsidR="006926DB" w:rsidRPr="00EE7F70" w:rsidRDefault="006926DB" w:rsidP="00E66E67">
            <w:pPr>
              <w:jc w:val="both"/>
              <w:rPr>
                <w:rFonts w:cs="Times New Roman"/>
                <w:szCs w:val="28"/>
              </w:rPr>
            </w:pPr>
            <w:r w:rsidRPr="00EE7F70">
              <w:rPr>
                <w:rFonts w:cs="Times New Roman"/>
                <w:szCs w:val="28"/>
              </w:rPr>
              <w:t>Ta có:</w:t>
            </w:r>
            <w:r w:rsidRPr="00EE7F70">
              <w:rPr>
                <w:rFonts w:cs="Times New Roman"/>
                <w:szCs w:val="28"/>
              </w:rPr>
              <w:tab/>
            </w:r>
          </w:p>
          <w:p w:rsidR="006926DB" w:rsidRPr="00EE7F70" w:rsidRDefault="006926DB" w:rsidP="00E66E67">
            <w:pPr>
              <w:jc w:val="both"/>
              <w:rPr>
                <w:rFonts w:cs="Times New Roman"/>
                <w:szCs w:val="28"/>
              </w:rPr>
            </w:pPr>
            <w:r w:rsidRPr="00EE7F70">
              <w:rPr>
                <w:rFonts w:eastAsia="SimSun" w:cs="Times New Roman"/>
                <w:noProof/>
                <w:position w:val="-116"/>
                <w:szCs w:val="28"/>
              </w:rPr>
              <w:drawing>
                <wp:inline distT="0" distB="0" distL="0" distR="0">
                  <wp:extent cx="2772410" cy="1692910"/>
                  <wp:effectExtent l="0" t="0" r="0" b="0"/>
                  <wp:docPr id="1229" name="_x0000_t75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" name="_x0000_t75"/>
                          <pic:cNvPicPr/>
                        </pic:nvPicPr>
                        <pic:blipFill>
                          <a:blip r:embed="rId20" cstate="print"/>
                          <a:srcRect/>
                          <a:stretch/>
                        </pic:blipFill>
                        <pic:spPr>
                          <a:xfrm>
                            <a:off x="0" y="0"/>
                            <a:ext cx="2772410" cy="169291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926DB" w:rsidRPr="00EE7F70" w:rsidRDefault="006926DB" w:rsidP="00E66E67">
            <w:pPr>
              <w:jc w:val="both"/>
              <w:rPr>
                <w:rFonts w:eastAsia="SimSun" w:cs="Times New Roman"/>
                <w:szCs w:val="28"/>
                <w:lang w:val="pt-BR" w:eastAsia="zh-CN"/>
              </w:rPr>
            </w:pPr>
            <w:r w:rsidRPr="00EE7F70">
              <w:rPr>
                <w:rFonts w:eastAsia="SimSun" w:cs="Times New Roman"/>
                <w:noProof/>
                <w:position w:val="-12"/>
                <w:szCs w:val="28"/>
              </w:rPr>
              <w:drawing>
                <wp:inline distT="0" distB="0" distL="0" distR="0">
                  <wp:extent cx="603250" cy="233679"/>
                  <wp:effectExtent l="0" t="0" r="0" b="0"/>
                  <wp:docPr id="1230" name="_x0000_t75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" name="_x0000_t75"/>
                          <pic:cNvPicPr/>
                        </pic:nvPicPr>
                        <pic:blipFill>
                          <a:blip r:embed="rId21" cstate="print"/>
                          <a:srcRect/>
                          <a:stretch/>
                        </pic:blipFill>
                        <pic:spPr>
                          <a:xfrm>
                            <a:off x="0" y="0"/>
                            <a:ext cx="603250" cy="233679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E7F70">
              <w:rPr>
                <w:rFonts w:cs="Times New Roman"/>
                <w:szCs w:val="28"/>
              </w:rPr>
              <w:t xml:space="preserve"> (loại) ; </w:t>
            </w:r>
            <w:r w:rsidRPr="00EE7F70">
              <w:rPr>
                <w:rFonts w:eastAsia="SimSun" w:cs="Times New Roman"/>
                <w:noProof/>
                <w:position w:val="-12"/>
                <w:szCs w:val="28"/>
              </w:rPr>
              <w:drawing>
                <wp:inline distT="0" distB="0" distL="0" distR="0">
                  <wp:extent cx="427990" cy="233679"/>
                  <wp:effectExtent l="0" t="0" r="0" b="0"/>
                  <wp:docPr id="1231" name="_x0000_t75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" name="_x0000_t75"/>
                          <pic:cNvPicPr/>
                        </pic:nvPicPr>
                        <pic:blipFill>
                          <a:blip r:embed="rId22" cstate="print"/>
                          <a:srcRect/>
                          <a:stretch/>
                        </pic:blipFill>
                        <pic:spPr>
                          <a:xfrm>
                            <a:off x="0" y="0"/>
                            <a:ext cx="427990" cy="233679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E7F70">
              <w:rPr>
                <w:rFonts w:cs="Times New Roman"/>
                <w:szCs w:val="28"/>
              </w:rPr>
              <w:t xml:space="preserve"> (nhận)</w:t>
            </w:r>
            <w:r w:rsidRPr="00EE7F70">
              <w:rPr>
                <w:rFonts w:eastAsia="SimSun" w:cs="Times New Roman"/>
                <w:szCs w:val="28"/>
                <w:lang w:val="pt-BR" w:eastAsia="zh-CN"/>
              </w:rPr>
              <w:t xml:space="preserve"> </w:t>
            </w:r>
          </w:p>
        </w:tc>
        <w:tc>
          <w:tcPr>
            <w:tcW w:w="10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926DB" w:rsidRPr="00EE7F70" w:rsidRDefault="006926DB" w:rsidP="00E66E67">
            <w:pPr>
              <w:jc w:val="center"/>
              <w:rPr>
                <w:rFonts w:eastAsia="SimSun" w:cs="Times New Roman"/>
                <w:b/>
                <w:szCs w:val="28"/>
                <w:lang w:val="pt-BR" w:eastAsia="zh-CN"/>
              </w:rPr>
            </w:pPr>
          </w:p>
          <w:p w:rsidR="006926DB" w:rsidRPr="00EE7F70" w:rsidRDefault="006926DB" w:rsidP="00E66E67">
            <w:pPr>
              <w:jc w:val="center"/>
              <w:rPr>
                <w:rFonts w:cs="Times New Roman"/>
                <w:b/>
                <w:szCs w:val="28"/>
              </w:rPr>
            </w:pPr>
          </w:p>
          <w:p w:rsidR="006926DB" w:rsidRPr="00EE7F70" w:rsidRDefault="006926DB" w:rsidP="00E66E67">
            <w:pPr>
              <w:jc w:val="center"/>
              <w:rPr>
                <w:rFonts w:cs="Times New Roman"/>
                <w:b/>
                <w:szCs w:val="28"/>
              </w:rPr>
            </w:pPr>
            <w:r w:rsidRPr="00EE7F70">
              <w:rPr>
                <w:rFonts w:cs="Times New Roman"/>
                <w:b/>
                <w:szCs w:val="28"/>
              </w:rPr>
              <w:t>0,25</w:t>
            </w:r>
          </w:p>
          <w:p w:rsidR="006926DB" w:rsidRPr="00EE7F70" w:rsidRDefault="006926DB" w:rsidP="00E66E67">
            <w:pPr>
              <w:jc w:val="center"/>
              <w:rPr>
                <w:rFonts w:cs="Times New Roman"/>
                <w:b/>
                <w:szCs w:val="28"/>
              </w:rPr>
            </w:pPr>
          </w:p>
          <w:p w:rsidR="006926DB" w:rsidRPr="00EE7F70" w:rsidRDefault="006926DB" w:rsidP="00E66E67">
            <w:pPr>
              <w:jc w:val="center"/>
              <w:rPr>
                <w:rFonts w:cs="Times New Roman"/>
                <w:b/>
                <w:szCs w:val="28"/>
              </w:rPr>
            </w:pPr>
            <w:r w:rsidRPr="00EE7F70">
              <w:rPr>
                <w:rFonts w:cs="Times New Roman"/>
                <w:b/>
                <w:szCs w:val="28"/>
              </w:rPr>
              <w:t>0,25</w:t>
            </w:r>
          </w:p>
          <w:p w:rsidR="006926DB" w:rsidRPr="00EE7F70" w:rsidRDefault="006926DB" w:rsidP="00E66E67">
            <w:pPr>
              <w:jc w:val="center"/>
              <w:rPr>
                <w:rFonts w:cs="Times New Roman"/>
                <w:b/>
                <w:szCs w:val="28"/>
              </w:rPr>
            </w:pPr>
          </w:p>
          <w:p w:rsidR="006926DB" w:rsidRPr="00EE7F70" w:rsidRDefault="006926DB" w:rsidP="00E66E67">
            <w:pPr>
              <w:jc w:val="center"/>
              <w:rPr>
                <w:rFonts w:cs="Times New Roman"/>
                <w:b/>
                <w:szCs w:val="28"/>
              </w:rPr>
            </w:pPr>
          </w:p>
          <w:p w:rsidR="006926DB" w:rsidRPr="00EE7F70" w:rsidRDefault="006926DB" w:rsidP="00E66E67">
            <w:pPr>
              <w:jc w:val="center"/>
              <w:rPr>
                <w:rFonts w:cs="Times New Roman"/>
                <w:b/>
                <w:szCs w:val="28"/>
              </w:rPr>
            </w:pPr>
          </w:p>
          <w:p w:rsidR="006926DB" w:rsidRPr="00EE7F70" w:rsidRDefault="006926DB" w:rsidP="00E66E67">
            <w:pPr>
              <w:jc w:val="center"/>
              <w:rPr>
                <w:rFonts w:cs="Times New Roman"/>
                <w:b/>
                <w:szCs w:val="28"/>
              </w:rPr>
            </w:pPr>
          </w:p>
          <w:p w:rsidR="006926DB" w:rsidRPr="00EE7F70" w:rsidRDefault="006926DB" w:rsidP="00E66E67">
            <w:pPr>
              <w:jc w:val="center"/>
              <w:rPr>
                <w:rFonts w:eastAsia="SimSun" w:cs="Times New Roman"/>
                <w:b/>
                <w:szCs w:val="28"/>
                <w:lang w:eastAsia="zh-CN"/>
              </w:rPr>
            </w:pPr>
            <w:r w:rsidRPr="00EE7F70">
              <w:rPr>
                <w:rFonts w:cs="Times New Roman"/>
                <w:b/>
                <w:szCs w:val="28"/>
              </w:rPr>
              <w:t>0,25</w:t>
            </w:r>
          </w:p>
        </w:tc>
      </w:tr>
      <w:tr w:rsidR="006926DB" w:rsidRPr="00EE7F70" w:rsidTr="00E66E67">
        <w:trPr>
          <w:trHeight w:val="15"/>
        </w:trPr>
        <w:tc>
          <w:tcPr>
            <w:tcW w:w="7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926DB" w:rsidRPr="00EE7F70" w:rsidRDefault="006926DB" w:rsidP="00E66E67">
            <w:pPr>
              <w:jc w:val="center"/>
              <w:rPr>
                <w:rFonts w:eastAsia="SimSun" w:cs="Times New Roman"/>
                <w:b/>
                <w:szCs w:val="28"/>
                <w:lang w:eastAsia="zh-CN"/>
              </w:rPr>
            </w:pPr>
            <w:r w:rsidRPr="00EE7F70">
              <w:rPr>
                <w:rFonts w:cs="Times New Roman"/>
                <w:b/>
                <w:szCs w:val="28"/>
              </w:rPr>
              <w:t>3</w:t>
            </w:r>
          </w:p>
        </w:tc>
        <w:tc>
          <w:tcPr>
            <w:tcW w:w="3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926DB" w:rsidRPr="00EE7F70" w:rsidRDefault="006926DB" w:rsidP="00E66E67">
            <w:pPr>
              <w:rPr>
                <w:rFonts w:eastAsia="SimSun" w:cs="Times New Roman"/>
                <w:b/>
                <w:szCs w:val="28"/>
                <w:lang w:eastAsia="zh-CN"/>
              </w:rPr>
            </w:pPr>
            <w:r w:rsidRPr="006A105C">
              <w:rPr>
                <w:rFonts w:eastAsia="Calibri" w:cs="Times New Roman"/>
                <w:noProof/>
                <w:szCs w:val="28"/>
              </w:rPr>
              <w:pict>
                <v:group id="Group 2" o:spid="_x0000_s1305" style="position:absolute;left:0;text-align:left;margin-left:4.45pt;margin-top:19.05pt;width:327.35pt;height:200.95pt;z-index:-251652096;mso-wrap-distance-left:0;mso-wrap-distance-right:0;mso-position-horizontal-relative:text;mso-position-vertical-relative:text;mso-width-relative:margin;mso-height-relative:margin" coordorigin=",405" coordsize="54045,33186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">
                  <v:group id="Group 1204" o:spid="_x0000_s1306" style="position:absolute;top:422;width:51315;height:33169" coordorigin=",468" coordsize="56907,3678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1lAYHFAAAA3QAA&#10;AA8AAAAAAAAAAAAAAAAAqgIAAGRycy9kb3ducmV2LnhtbFBLBQYAAAAABAAEAPoAAACcAwAAAAA=&#10;">
                    <v:shape id="Flowchart: Process 1206" o:spid="_x0000_s1307" type="#_x0000_t109" style="position:absolute;left:25043;top:468;width:31864;height:1807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rUJdcMA&#10;AADdAAAADwAAAGRycy9kb3ducmV2LnhtbERP32vCMBB+H+x/CCf4NlMFZVTTImMyRRizlT0fza0t&#10;ay4lydr635vBYG/38f28XT6ZTgzkfGtZwXKRgCCurG65VnAtD0/PIHxA1thZJgU38pBnjw87TLUd&#10;+UJDEWoRQ9inqKAJoU+l9FVDBv3C9sSR+7LOYIjQ1VI7HGO46eQqSTbSYMuxocGeXhqqvosfo+B9&#10;vS+L9ev0dv74PFkuu5s7nAql5rNpvwURaAr/4j/3Ucf5q2QDv9/EE2R2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rUJdcMAAADdAAAADwAAAAAAAAAAAAAAAACYAgAAZHJzL2Rv&#10;d25yZXYueG1sUEsFBgAAAAAEAAQA9QAAAIgDAAAAAA==&#10;" stroked="f"/>
                    <v:shape id="Flowchart: Process 1207" o:spid="_x0000_s1308" type="#_x0000_t109" style="position:absolute;top:18629;width:56461;height:1862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fms7sMA&#10;AADdAAAADwAAAGRycy9kb3ducmV2LnhtbERP32vCMBB+F/Y/hBvszaYTnKMaSxmTTQbiWvH5aM62&#10;rLmUJNP63y8Dwbf7+H7eKh9NL87kfGdZwXOSgiCure64UXCoNtNXED4ga+wtk4IrecjXD5MVZtpe&#10;+JvOZWhEDGGfoYI2hCGT0tctGfSJHYgjd7LOYIjQNVI7vMRw08tZmr5Igx3HhhYHemup/il/jYLd&#10;vKjK+fv48bU/bi1X/dVttqVST49jsQQRaAx38c39qeP8WbqA/2/iCXL9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fms7sMAAADdAAAADwAAAAAAAAAAAAAAAACYAgAAZHJzL2Rv&#10;d25yZXYueG1sUEsFBgAAAAAEAAQA9QAAAIgDAAAAAA==&#10;" stroked="f"/>
                  </v:group>
                  <v:shape id="Image" o:spid="_x0000_s1309" type="#_x0000_t75" style="position:absolute;left:24293;top:405;width:29752;height:10714;visibility:visibl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">
                    <v:imagedata r:id="rId11" o:title=""/>
                  </v:shape>
                </v:group>
              </w:pict>
            </w:r>
          </w:p>
        </w:tc>
        <w:tc>
          <w:tcPr>
            <w:tcW w:w="7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926DB" w:rsidRDefault="006926DB" w:rsidP="00E66E67">
            <w:pPr>
              <w:spacing w:line="360" w:lineRule="auto"/>
              <w:rPr>
                <w:rFonts w:cs="Times New Roman"/>
                <w:szCs w:val="28"/>
              </w:rPr>
            </w:pPr>
          </w:p>
          <w:p w:rsidR="006926DB" w:rsidRDefault="006926DB" w:rsidP="00E66E67">
            <w:pPr>
              <w:spacing w:line="360" w:lineRule="auto"/>
              <w:rPr>
                <w:rFonts w:cs="Times New Roman"/>
                <w:szCs w:val="28"/>
              </w:rPr>
            </w:pPr>
          </w:p>
          <w:p w:rsidR="006926DB" w:rsidRDefault="006926DB" w:rsidP="00E66E67">
            <w:pPr>
              <w:spacing w:line="360" w:lineRule="auto"/>
              <w:rPr>
                <w:rFonts w:cs="Times New Roman"/>
                <w:szCs w:val="28"/>
              </w:rPr>
            </w:pPr>
          </w:p>
          <w:p w:rsidR="006926DB" w:rsidRPr="00EE7F70" w:rsidRDefault="006926DB" w:rsidP="00E66E67">
            <w:pPr>
              <w:spacing w:line="360" w:lineRule="auto"/>
              <w:rPr>
                <w:rFonts w:cs="Times New Roman"/>
                <w:szCs w:val="28"/>
              </w:rPr>
            </w:pPr>
            <w:r w:rsidRPr="00EE7F70">
              <w:rPr>
                <w:rFonts w:cs="Times New Roman"/>
                <w:szCs w:val="28"/>
              </w:rPr>
              <w:t xml:space="preserve">* c/m </w:t>
            </w:r>
            <w:r w:rsidRPr="00EE7F70">
              <w:rPr>
                <w:rFonts w:cs="Times New Roman"/>
                <w:szCs w:val="28"/>
              </w:rPr>
              <w:sym w:font="Symbol" w:char="F044"/>
            </w:r>
            <w:r w:rsidRPr="00EE7F70">
              <w:rPr>
                <w:rFonts w:cs="Times New Roman"/>
                <w:szCs w:val="28"/>
              </w:rPr>
              <w:t xml:space="preserve">OIF’ đd </w:t>
            </w:r>
            <w:r w:rsidRPr="00EE7F70">
              <w:rPr>
                <w:rFonts w:cs="Times New Roman"/>
                <w:szCs w:val="28"/>
              </w:rPr>
              <w:sym w:font="Symbol" w:char="F044"/>
            </w:r>
            <w:r w:rsidRPr="00EE7F70">
              <w:rPr>
                <w:rFonts w:cs="Times New Roman"/>
                <w:szCs w:val="28"/>
              </w:rPr>
              <w:t xml:space="preserve">A’B”F’ </w:t>
            </w:r>
          </w:p>
          <w:p w:rsidR="006926DB" w:rsidRPr="00EE7F70" w:rsidRDefault="006926DB" w:rsidP="00E66E67">
            <w:pPr>
              <w:pStyle w:val="ListParagraph"/>
              <w:spacing w:line="360" w:lineRule="auto"/>
              <w:ind w:left="360"/>
              <w:rPr>
                <w:szCs w:val="28"/>
              </w:rPr>
            </w:pPr>
            <w:r w:rsidRPr="00EE7F70">
              <w:rPr>
                <w:szCs w:val="28"/>
              </w:rPr>
              <w:sym w:font="Symbol" w:char="F0DE"/>
            </w:r>
            <w:r w:rsidRPr="00EE7F70">
              <w:rPr>
                <w:szCs w:val="28"/>
              </w:rPr>
              <w:t xml:space="preserve"> </w:t>
            </w:r>
            <w:r w:rsidRPr="00EE7F70">
              <w:rPr>
                <w:noProof/>
                <w:position w:val="-24"/>
                <w:szCs w:val="28"/>
              </w:rPr>
              <w:drawing>
                <wp:inline distT="0" distB="0" distL="0" distR="0">
                  <wp:extent cx="4348480" cy="408305"/>
                  <wp:effectExtent l="0" t="0" r="0" b="0"/>
                  <wp:docPr id="1232" name="_x0000_t75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" name="_x0000_t75"/>
                          <pic:cNvPicPr/>
                        </pic:nvPicPr>
                        <pic:blipFill>
                          <a:blip r:embed="rId23" cstate="print"/>
                          <a:srcRect/>
                          <a:stretch/>
                        </pic:blipFill>
                        <pic:spPr>
                          <a:xfrm>
                            <a:off x="0" y="0"/>
                            <a:ext cx="4348480" cy="40830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E7F70">
              <w:rPr>
                <w:szCs w:val="28"/>
              </w:rPr>
              <w:t xml:space="preserve"> </w:t>
            </w:r>
          </w:p>
          <w:p w:rsidR="006926DB" w:rsidRPr="00EE7F70" w:rsidRDefault="006926DB" w:rsidP="00E66E67">
            <w:pPr>
              <w:rPr>
                <w:rFonts w:eastAsia="SimSun" w:cs="Times New Roman"/>
                <w:szCs w:val="28"/>
                <w:lang w:eastAsia="zh-CN"/>
              </w:rPr>
            </w:pPr>
            <w:r w:rsidRPr="00EE7F70">
              <w:rPr>
                <w:rFonts w:cs="Times New Roman"/>
                <w:szCs w:val="28"/>
              </w:rPr>
              <w:t xml:space="preserve">* c/m </w:t>
            </w:r>
            <w:r w:rsidRPr="00EE7F70">
              <w:rPr>
                <w:rFonts w:cs="Times New Roman"/>
                <w:szCs w:val="28"/>
              </w:rPr>
              <w:sym w:font="Symbol" w:char="F044"/>
            </w:r>
            <w:r w:rsidRPr="00EE7F70">
              <w:rPr>
                <w:rFonts w:cs="Times New Roman"/>
                <w:szCs w:val="28"/>
              </w:rPr>
              <w:sym w:font="Symbol" w:char="F044"/>
            </w:r>
            <w:r w:rsidRPr="00EE7F70">
              <w:rPr>
                <w:rFonts w:cs="Times New Roman"/>
                <w:szCs w:val="28"/>
              </w:rPr>
              <w:t xml:space="preserve">OAB đd </w:t>
            </w:r>
            <w:r w:rsidRPr="00EE7F70">
              <w:rPr>
                <w:rFonts w:cs="Times New Roman"/>
                <w:szCs w:val="28"/>
              </w:rPr>
              <w:sym w:font="Symbol" w:char="F044"/>
            </w:r>
            <w:r w:rsidRPr="00EE7F70">
              <w:rPr>
                <w:rFonts w:cs="Times New Roman"/>
                <w:szCs w:val="28"/>
              </w:rPr>
              <w:t xml:space="preserve">OA’B’ </w:t>
            </w:r>
            <w:r w:rsidRPr="00EE7F70">
              <w:rPr>
                <w:rFonts w:cs="Times New Roman"/>
                <w:szCs w:val="28"/>
              </w:rPr>
              <w:sym w:font="Symbol" w:char="F0DE"/>
            </w:r>
            <w:r w:rsidRPr="00EE7F70">
              <w:rPr>
                <w:rFonts w:cs="Times New Roman"/>
                <w:szCs w:val="28"/>
              </w:rPr>
              <w:t xml:space="preserve"> </w:t>
            </w:r>
            <w:r w:rsidRPr="00EE7F70">
              <w:rPr>
                <w:rFonts w:cs="Times New Roman"/>
                <w:noProof/>
                <w:position w:val="-24"/>
                <w:szCs w:val="28"/>
              </w:rPr>
              <w:drawing>
                <wp:inline distT="0" distB="0" distL="0" distR="0">
                  <wp:extent cx="2470785" cy="408305"/>
                  <wp:effectExtent l="0" t="0" r="0" b="0"/>
                  <wp:docPr id="1233" name="_x0000_t75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" name="_x0000_t75"/>
                          <pic:cNvPicPr/>
                        </pic:nvPicPr>
                        <pic:blipFill>
                          <a:blip r:embed="rId24" cstate="print"/>
                          <a:srcRect/>
                          <a:stretch/>
                        </pic:blipFill>
                        <pic:spPr>
                          <a:xfrm>
                            <a:off x="0" y="0"/>
                            <a:ext cx="2470785" cy="40830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926DB" w:rsidRPr="00EE7F70" w:rsidRDefault="006926DB" w:rsidP="00E66E67">
            <w:pPr>
              <w:pStyle w:val="ListParagraph"/>
              <w:spacing w:line="360" w:lineRule="auto"/>
              <w:ind w:left="360"/>
              <w:jc w:val="both"/>
              <w:rPr>
                <w:rFonts w:eastAsia="SimSun"/>
                <w:szCs w:val="28"/>
                <w:lang w:eastAsia="zh-CN"/>
              </w:rPr>
            </w:pPr>
            <w:r w:rsidRPr="00EE7F70">
              <w:rPr>
                <w:szCs w:val="28"/>
              </w:rPr>
              <w:lastRenderedPageBreak/>
              <w:t>Vậy chú mèo đứng cách thấu kính 1,2 (m)</w:t>
            </w:r>
            <w:r w:rsidRPr="00EE7F70">
              <w:rPr>
                <w:rFonts w:eastAsia="SimSun"/>
                <w:szCs w:val="28"/>
                <w:lang w:eastAsia="zh-CN"/>
              </w:rPr>
              <w:t xml:space="preserve"> </w:t>
            </w:r>
          </w:p>
        </w:tc>
        <w:tc>
          <w:tcPr>
            <w:tcW w:w="10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926DB" w:rsidRPr="00EE7F70" w:rsidRDefault="006926DB" w:rsidP="00E66E67">
            <w:pPr>
              <w:rPr>
                <w:rFonts w:cs="Times New Roman"/>
                <w:b/>
                <w:szCs w:val="28"/>
              </w:rPr>
            </w:pPr>
          </w:p>
          <w:p w:rsidR="006926DB" w:rsidRPr="00EE7F70" w:rsidRDefault="006926DB" w:rsidP="00E66E67">
            <w:pPr>
              <w:rPr>
                <w:rFonts w:cs="Times New Roman"/>
                <w:b/>
                <w:szCs w:val="28"/>
              </w:rPr>
            </w:pPr>
          </w:p>
          <w:p w:rsidR="006926DB" w:rsidRDefault="006926DB" w:rsidP="00E66E67">
            <w:pPr>
              <w:rPr>
                <w:rFonts w:cs="Times New Roman"/>
                <w:b/>
                <w:szCs w:val="28"/>
              </w:rPr>
            </w:pPr>
            <w:r w:rsidRPr="00EE7F70">
              <w:rPr>
                <w:rFonts w:cs="Times New Roman"/>
                <w:b/>
                <w:szCs w:val="28"/>
              </w:rPr>
              <w:t xml:space="preserve"> </w:t>
            </w:r>
          </w:p>
          <w:p w:rsidR="006926DB" w:rsidRDefault="006926DB" w:rsidP="00E66E67">
            <w:pPr>
              <w:rPr>
                <w:rFonts w:cs="Times New Roman"/>
                <w:b/>
                <w:szCs w:val="28"/>
              </w:rPr>
            </w:pPr>
          </w:p>
          <w:p w:rsidR="006926DB" w:rsidRPr="00EE7F70" w:rsidRDefault="006926DB" w:rsidP="00E66E67">
            <w:pPr>
              <w:rPr>
                <w:rFonts w:cs="Times New Roman"/>
                <w:b/>
                <w:szCs w:val="28"/>
              </w:rPr>
            </w:pPr>
            <w:r w:rsidRPr="00EE7F70">
              <w:rPr>
                <w:rFonts w:cs="Times New Roman"/>
                <w:b/>
                <w:szCs w:val="28"/>
              </w:rPr>
              <w:t>0,5</w:t>
            </w:r>
          </w:p>
          <w:p w:rsidR="006926DB" w:rsidRPr="00EE7F70" w:rsidRDefault="006926DB" w:rsidP="00E66E67">
            <w:pPr>
              <w:rPr>
                <w:rFonts w:cs="Times New Roman"/>
                <w:b/>
                <w:szCs w:val="28"/>
              </w:rPr>
            </w:pPr>
          </w:p>
          <w:p w:rsidR="006926DB" w:rsidRPr="00EE7F70" w:rsidRDefault="006926DB" w:rsidP="00E66E67">
            <w:pPr>
              <w:jc w:val="center"/>
              <w:rPr>
                <w:rFonts w:cs="Times New Roman"/>
                <w:b/>
                <w:szCs w:val="28"/>
              </w:rPr>
            </w:pPr>
          </w:p>
          <w:p w:rsidR="006926DB" w:rsidRPr="00EE7F70" w:rsidRDefault="006926DB" w:rsidP="00E66E67">
            <w:pPr>
              <w:jc w:val="center"/>
              <w:rPr>
                <w:rFonts w:cs="Times New Roman"/>
                <w:b/>
                <w:szCs w:val="28"/>
              </w:rPr>
            </w:pPr>
            <w:r w:rsidRPr="00EE7F70">
              <w:rPr>
                <w:rFonts w:cs="Times New Roman"/>
                <w:b/>
                <w:szCs w:val="28"/>
              </w:rPr>
              <w:t>0,25</w:t>
            </w:r>
          </w:p>
        </w:tc>
      </w:tr>
      <w:tr w:rsidR="006926DB" w:rsidRPr="00EE7F70" w:rsidTr="00E66E67">
        <w:trPr>
          <w:trHeight w:val="3557"/>
        </w:trPr>
        <w:tc>
          <w:tcPr>
            <w:tcW w:w="7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926DB" w:rsidRPr="00EE7F70" w:rsidRDefault="006926DB" w:rsidP="00E66E67">
            <w:pPr>
              <w:jc w:val="center"/>
              <w:rPr>
                <w:rFonts w:eastAsia="SimSun" w:cs="Times New Roman"/>
                <w:b/>
                <w:szCs w:val="28"/>
                <w:lang w:eastAsia="zh-CN"/>
              </w:rPr>
            </w:pPr>
            <w:r w:rsidRPr="00EE7F70">
              <w:rPr>
                <w:rFonts w:cs="Times New Roman"/>
                <w:b/>
                <w:szCs w:val="28"/>
              </w:rPr>
              <w:lastRenderedPageBreak/>
              <w:t>4</w:t>
            </w:r>
          </w:p>
        </w:tc>
        <w:tc>
          <w:tcPr>
            <w:tcW w:w="3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926DB" w:rsidRPr="00EE7F70" w:rsidRDefault="006926DB" w:rsidP="00E66E67">
            <w:pPr>
              <w:rPr>
                <w:rFonts w:eastAsia="SimSun" w:cs="Times New Roman"/>
                <w:b/>
                <w:szCs w:val="28"/>
                <w:lang w:eastAsia="zh-CN"/>
              </w:rPr>
            </w:pPr>
          </w:p>
          <w:p w:rsidR="006926DB" w:rsidRPr="00EE7F70" w:rsidRDefault="006926DB" w:rsidP="00E66E67">
            <w:pPr>
              <w:rPr>
                <w:rFonts w:eastAsia="SimSun" w:cs="Times New Roman"/>
                <w:szCs w:val="28"/>
                <w:lang w:eastAsia="zh-CN"/>
              </w:rPr>
            </w:pPr>
          </w:p>
          <w:p w:rsidR="006926DB" w:rsidRPr="00EE7F70" w:rsidRDefault="006926DB" w:rsidP="00E66E67">
            <w:pPr>
              <w:rPr>
                <w:rFonts w:eastAsia="SimSun" w:cs="Times New Roman"/>
                <w:szCs w:val="28"/>
                <w:lang w:eastAsia="zh-CN"/>
              </w:rPr>
            </w:pPr>
          </w:p>
          <w:p w:rsidR="006926DB" w:rsidRPr="00EE7F70" w:rsidRDefault="006926DB" w:rsidP="00E66E67">
            <w:pPr>
              <w:rPr>
                <w:rFonts w:eastAsia="SimSun" w:cs="Times New Roman"/>
                <w:szCs w:val="28"/>
                <w:lang w:eastAsia="zh-CN"/>
              </w:rPr>
            </w:pPr>
          </w:p>
          <w:p w:rsidR="006926DB" w:rsidRPr="00EE7F70" w:rsidRDefault="006926DB" w:rsidP="00E66E67">
            <w:pPr>
              <w:rPr>
                <w:rFonts w:eastAsia="SimSun" w:cs="Times New Roman"/>
                <w:szCs w:val="28"/>
                <w:lang w:eastAsia="zh-CN"/>
              </w:rPr>
            </w:pPr>
          </w:p>
          <w:p w:rsidR="006926DB" w:rsidRPr="00EE7F70" w:rsidRDefault="006926DB" w:rsidP="00E66E67">
            <w:pPr>
              <w:rPr>
                <w:rFonts w:eastAsia="SimSun" w:cs="Times New Roman"/>
                <w:szCs w:val="28"/>
                <w:lang w:eastAsia="zh-CN"/>
              </w:rPr>
            </w:pPr>
          </w:p>
        </w:tc>
        <w:tc>
          <w:tcPr>
            <w:tcW w:w="7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926DB" w:rsidRPr="00EE7F70" w:rsidRDefault="006926DB" w:rsidP="00E66E67">
            <w:pPr>
              <w:spacing w:after="150" w:line="240" w:lineRule="auto"/>
              <w:rPr>
                <w:rFonts w:eastAsia="Times New Roman" w:cs="Times New Roman"/>
                <w:color w:val="000000"/>
                <w:szCs w:val="28"/>
              </w:rPr>
            </w:pPr>
            <w:r w:rsidRPr="00EE7F70">
              <w:rPr>
                <w:rFonts w:eastAsia="Times New Roman" w:cs="Times New Roman"/>
                <w:i/>
                <w:iCs/>
                <w:color w:val="000000"/>
                <w:szCs w:val="28"/>
                <w:u w:val="single"/>
              </w:rPr>
              <w:t>Giải:</w:t>
            </w:r>
          </w:p>
          <w:p w:rsidR="006926DB" w:rsidRPr="00EE7F70" w:rsidRDefault="006926DB" w:rsidP="00E66E67">
            <w:pPr>
              <w:spacing w:after="150" w:line="240" w:lineRule="auto"/>
              <w:rPr>
                <w:rFonts w:eastAsia="Times New Roman" w:cs="Times New Roman"/>
                <w:color w:val="000000"/>
                <w:szCs w:val="28"/>
              </w:rPr>
            </w:pPr>
            <w:r w:rsidRPr="00EE7F70">
              <w:rPr>
                <w:rFonts w:eastAsia="Times New Roman" w:cs="Times New Roman"/>
                <w:i/>
                <w:iCs/>
                <w:color w:val="000000"/>
                <w:szCs w:val="28"/>
              </w:rPr>
              <w:t>a) m</w:t>
            </w:r>
            <w:r w:rsidRPr="00EE7F70">
              <w:rPr>
                <w:rFonts w:eastAsia="Times New Roman" w:cs="Times New Roman"/>
                <w:i/>
                <w:iCs/>
                <w:color w:val="000000"/>
                <w:szCs w:val="28"/>
                <w:vertAlign w:val="subscript"/>
              </w:rPr>
              <w:t>dd</w:t>
            </w:r>
            <w:r w:rsidRPr="00EE7F70">
              <w:rPr>
                <w:rFonts w:eastAsia="Times New Roman" w:cs="Times New Roman"/>
                <w:i/>
                <w:iCs/>
                <w:color w:val="000000"/>
                <w:szCs w:val="28"/>
              </w:rPr>
              <w:t>=(m</w:t>
            </w:r>
            <w:r w:rsidRPr="00EE7F70">
              <w:rPr>
                <w:rFonts w:eastAsia="Times New Roman" w:cs="Times New Roman"/>
                <w:i/>
                <w:iCs/>
                <w:color w:val="000000"/>
                <w:szCs w:val="28"/>
                <w:vertAlign w:val="subscript"/>
              </w:rPr>
              <w:t>muối</w:t>
            </w:r>
            <w:r w:rsidRPr="00EE7F70">
              <w:rPr>
                <w:rFonts w:eastAsia="Times New Roman" w:cs="Times New Roman"/>
                <w:i/>
                <w:iCs/>
                <w:color w:val="000000"/>
                <w:szCs w:val="28"/>
              </w:rPr>
              <w:t>.100%):C%</w:t>
            </w:r>
          </w:p>
          <w:p w:rsidR="006926DB" w:rsidRPr="00EE7F70" w:rsidRDefault="006926DB" w:rsidP="00E66E67">
            <w:pPr>
              <w:spacing w:after="150" w:line="240" w:lineRule="auto"/>
              <w:rPr>
                <w:rFonts w:eastAsia="Times New Roman" w:cs="Times New Roman"/>
                <w:color w:val="000000"/>
                <w:szCs w:val="28"/>
              </w:rPr>
            </w:pPr>
            <w:r w:rsidRPr="00EE7F70">
              <w:rPr>
                <w:rFonts w:eastAsia="Times New Roman" w:cs="Times New Roman"/>
                <w:i/>
                <w:iCs/>
                <w:color w:val="000000"/>
                <w:szCs w:val="28"/>
              </w:rPr>
              <w:t>         =20.100:10</w:t>
            </w:r>
          </w:p>
          <w:p w:rsidR="006926DB" w:rsidRPr="00EE7F70" w:rsidRDefault="006926DB" w:rsidP="00E66E67">
            <w:pPr>
              <w:spacing w:after="150" w:line="240" w:lineRule="auto"/>
              <w:rPr>
                <w:rFonts w:eastAsia="Times New Roman" w:cs="Times New Roman"/>
                <w:color w:val="000000"/>
                <w:szCs w:val="28"/>
              </w:rPr>
            </w:pPr>
            <w:r w:rsidRPr="00EE7F70">
              <w:rPr>
                <w:rFonts w:eastAsia="Times New Roman" w:cs="Times New Roman"/>
                <w:i/>
                <w:iCs/>
                <w:color w:val="000000"/>
                <w:szCs w:val="28"/>
              </w:rPr>
              <w:t>         =200 gam</w:t>
            </w:r>
          </w:p>
          <w:p w:rsidR="006926DB" w:rsidRPr="00EE7F70" w:rsidRDefault="006926DB" w:rsidP="00E66E67">
            <w:pPr>
              <w:spacing w:after="150" w:line="240" w:lineRule="auto"/>
              <w:rPr>
                <w:rFonts w:eastAsia="Times New Roman" w:cs="Times New Roman"/>
                <w:color w:val="000000"/>
                <w:szCs w:val="28"/>
              </w:rPr>
            </w:pPr>
            <w:r w:rsidRPr="00EE7F70">
              <w:rPr>
                <w:rFonts w:eastAsia="Times New Roman" w:cs="Times New Roman"/>
                <w:i/>
                <w:iCs/>
                <w:color w:val="000000"/>
                <w:szCs w:val="28"/>
              </w:rPr>
              <w:t>b) m</w:t>
            </w:r>
            <w:r w:rsidRPr="00EE7F70">
              <w:rPr>
                <w:rFonts w:eastAsia="Times New Roman" w:cs="Times New Roman"/>
                <w:i/>
                <w:iCs/>
                <w:color w:val="000000"/>
                <w:szCs w:val="28"/>
                <w:vertAlign w:val="subscript"/>
              </w:rPr>
              <w:t>nước</w:t>
            </w:r>
            <w:r w:rsidRPr="00EE7F70">
              <w:rPr>
                <w:rFonts w:eastAsia="Times New Roman" w:cs="Times New Roman"/>
                <w:i/>
                <w:iCs/>
                <w:color w:val="000000"/>
                <w:szCs w:val="28"/>
              </w:rPr>
              <w:t>=m</w:t>
            </w:r>
            <w:r w:rsidRPr="00EE7F70">
              <w:rPr>
                <w:rFonts w:eastAsia="Times New Roman" w:cs="Times New Roman"/>
                <w:i/>
                <w:iCs/>
                <w:color w:val="000000"/>
                <w:szCs w:val="28"/>
                <w:vertAlign w:val="subscript"/>
              </w:rPr>
              <w:t xml:space="preserve">dd </w:t>
            </w:r>
            <w:r w:rsidRPr="00EE7F70">
              <w:rPr>
                <w:rFonts w:eastAsia="Times New Roman" w:cs="Times New Roman"/>
                <w:i/>
                <w:iCs/>
                <w:color w:val="000000"/>
                <w:szCs w:val="28"/>
              </w:rPr>
              <w:t>- m</w:t>
            </w:r>
            <w:r w:rsidRPr="00EE7F70">
              <w:rPr>
                <w:rFonts w:eastAsia="Times New Roman" w:cs="Times New Roman"/>
                <w:i/>
                <w:iCs/>
                <w:color w:val="000000"/>
                <w:szCs w:val="28"/>
                <w:vertAlign w:val="subscript"/>
              </w:rPr>
              <w:t>muối</w:t>
            </w:r>
          </w:p>
          <w:p w:rsidR="006926DB" w:rsidRPr="00EE7F70" w:rsidRDefault="006926DB" w:rsidP="00E66E67">
            <w:pPr>
              <w:spacing w:after="150" w:line="240" w:lineRule="auto"/>
              <w:rPr>
                <w:rFonts w:eastAsia="Times New Roman" w:cs="Times New Roman"/>
                <w:color w:val="000000"/>
                <w:szCs w:val="28"/>
              </w:rPr>
            </w:pPr>
            <w:r w:rsidRPr="00EE7F70">
              <w:rPr>
                <w:rFonts w:eastAsia="Times New Roman" w:cs="Times New Roman"/>
                <w:i/>
                <w:iCs/>
                <w:color w:val="000000"/>
                <w:szCs w:val="28"/>
              </w:rPr>
              <w:t>            =200 - 20</w:t>
            </w:r>
          </w:p>
          <w:p w:rsidR="006926DB" w:rsidRPr="00EE7F70" w:rsidRDefault="006926DB" w:rsidP="00E66E67">
            <w:pPr>
              <w:spacing w:after="150" w:line="240" w:lineRule="auto"/>
              <w:rPr>
                <w:rFonts w:eastAsia="Times New Roman" w:cs="Times New Roman"/>
                <w:szCs w:val="28"/>
              </w:rPr>
            </w:pPr>
            <w:r w:rsidRPr="00EE7F70">
              <w:rPr>
                <w:rFonts w:eastAsia="Times New Roman" w:cs="Times New Roman"/>
                <w:i/>
                <w:iCs/>
                <w:color w:val="000000"/>
                <w:szCs w:val="28"/>
              </w:rPr>
              <w:t>            =180 gam</w:t>
            </w:r>
          </w:p>
        </w:tc>
        <w:tc>
          <w:tcPr>
            <w:tcW w:w="10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926DB" w:rsidRPr="00EE7F70" w:rsidRDefault="006926DB" w:rsidP="00E66E67">
            <w:pPr>
              <w:jc w:val="center"/>
              <w:rPr>
                <w:rFonts w:eastAsia="SimSun" w:cs="Times New Roman"/>
                <w:b/>
                <w:szCs w:val="28"/>
                <w:lang w:eastAsia="zh-CN"/>
              </w:rPr>
            </w:pPr>
          </w:p>
          <w:p w:rsidR="006926DB" w:rsidRPr="00EE7F70" w:rsidRDefault="006926DB" w:rsidP="00E66E67">
            <w:pPr>
              <w:rPr>
                <w:rFonts w:cs="Times New Roman"/>
                <w:b/>
                <w:szCs w:val="28"/>
              </w:rPr>
            </w:pPr>
          </w:p>
          <w:p w:rsidR="006926DB" w:rsidRPr="00EE7F70" w:rsidRDefault="006926DB" w:rsidP="00E66E67">
            <w:pPr>
              <w:jc w:val="center"/>
              <w:rPr>
                <w:rFonts w:cs="Times New Roman"/>
                <w:b/>
                <w:szCs w:val="28"/>
              </w:rPr>
            </w:pPr>
            <w:r w:rsidRPr="00EE7F70">
              <w:rPr>
                <w:rFonts w:cs="Times New Roman"/>
                <w:b/>
                <w:szCs w:val="28"/>
              </w:rPr>
              <w:t>0,25</w:t>
            </w:r>
          </w:p>
          <w:p w:rsidR="006926DB" w:rsidRPr="00EE7F70" w:rsidRDefault="006926DB" w:rsidP="00E66E67">
            <w:pPr>
              <w:rPr>
                <w:rFonts w:cs="Times New Roman"/>
                <w:b/>
                <w:szCs w:val="28"/>
              </w:rPr>
            </w:pPr>
          </w:p>
          <w:p w:rsidR="006926DB" w:rsidRPr="00EE7F70" w:rsidRDefault="006926DB" w:rsidP="00E66E67">
            <w:pPr>
              <w:rPr>
                <w:rFonts w:cs="Times New Roman"/>
                <w:b/>
                <w:szCs w:val="28"/>
              </w:rPr>
            </w:pPr>
          </w:p>
          <w:p w:rsidR="006926DB" w:rsidRPr="00EE7F70" w:rsidRDefault="006926DB" w:rsidP="00E66E67">
            <w:pPr>
              <w:jc w:val="center"/>
              <w:rPr>
                <w:rFonts w:eastAsia="SimSun" w:cs="Times New Roman"/>
                <w:b/>
                <w:szCs w:val="28"/>
                <w:lang w:eastAsia="zh-CN"/>
              </w:rPr>
            </w:pPr>
            <w:r w:rsidRPr="00EE7F70">
              <w:rPr>
                <w:rFonts w:cs="Times New Roman"/>
                <w:b/>
                <w:szCs w:val="28"/>
              </w:rPr>
              <w:t>0,5</w:t>
            </w:r>
          </w:p>
        </w:tc>
      </w:tr>
      <w:tr w:rsidR="006926DB" w:rsidRPr="00EE7F70" w:rsidTr="00E66E67">
        <w:trPr>
          <w:trHeight w:val="2244"/>
        </w:trPr>
        <w:tc>
          <w:tcPr>
            <w:tcW w:w="7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926DB" w:rsidRPr="00EE7F70" w:rsidRDefault="006926DB" w:rsidP="00E66E67">
            <w:pPr>
              <w:jc w:val="center"/>
              <w:rPr>
                <w:rFonts w:eastAsia="SimSun" w:cs="Times New Roman"/>
                <w:b/>
                <w:szCs w:val="28"/>
                <w:lang w:eastAsia="zh-CN"/>
              </w:rPr>
            </w:pPr>
            <w:r w:rsidRPr="00EE7F70">
              <w:rPr>
                <w:rFonts w:cs="Times New Roman"/>
                <w:b/>
                <w:szCs w:val="28"/>
              </w:rPr>
              <w:t>5</w:t>
            </w:r>
          </w:p>
        </w:tc>
        <w:tc>
          <w:tcPr>
            <w:tcW w:w="3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926DB" w:rsidRPr="00EE7F70" w:rsidRDefault="006926DB" w:rsidP="00E66E67">
            <w:pPr>
              <w:rPr>
                <w:rFonts w:eastAsia="SimSun" w:cs="Times New Roman"/>
                <w:szCs w:val="28"/>
                <w:lang w:eastAsia="zh-CN"/>
              </w:rPr>
            </w:pPr>
          </w:p>
        </w:tc>
        <w:tc>
          <w:tcPr>
            <w:tcW w:w="7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926DB" w:rsidRPr="00EE7F70" w:rsidRDefault="006926DB" w:rsidP="00E66E67">
            <w:pPr>
              <w:spacing w:line="360" w:lineRule="auto"/>
              <w:rPr>
                <w:rFonts w:cs="Times New Roman"/>
                <w:szCs w:val="28"/>
                <w:u w:val="single"/>
              </w:rPr>
            </w:pPr>
            <w:r w:rsidRPr="006A105C">
              <w:rPr>
                <w:rFonts w:cs="Times New Roman"/>
                <w:noProof/>
                <w:szCs w:val="28"/>
              </w:rPr>
              <w:pict>
                <v:group id="Group 50" o:spid="_x0000_s1289" style="position:absolute;left:0;text-align:left;margin-left:90.75pt;margin-top:7.4pt;width:213.95pt;height:108.8pt;z-index:-251653120;mso-position-horizontal-relative:text;mso-position-vertical-relative:text;mso-height-relative:margin" coordsize="27177,13818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">
                  <v:group id="Group 239" o:spid="_x0000_s1290" style="position:absolute;top:345;width:27177;height:11767" coordorigin=",345" coordsize="30460,1176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Pt5gAxgAAANwA&#10;AAAPAAAAAAAAAAAAAAAAAKoCAABkcnMvZG93bnJldi54bWxQSwUGAAAAAAQABAD6AAAAnQMAAAAA&#10;">
                    <v:shape id="Picture 244" o:spid="_x0000_s1291" type="#_x0000_t75" alt="Hình ảnh có liên quan" style="position:absolute;left:1351;top:345;width:9144;height:11767;visibility:visibl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POQiB7CAAAA3AAAAA8AAABkcnMvZG93bnJldi54bWxEj82qwjAUhPcXfIdwBDcXTRURW40ighe3&#10;/qDbY3Nsi81JSXK1vr0RBJfDzHzDzJetqcWdnK8sKxgOEhDEudUVFwqOh01/CsIHZI21ZVLwJA/L&#10;Rednjpm2D97RfR8KESHsM1RQhtBkUvq8JIN+YBvi6F2tMxiidIXUDh8Rbmo5SpKJNFhxXCixoXVJ&#10;+W3/bxScD3/D8yZ1k+a0+k1Pl6uWF58q1eu2qxmIQG34hj/trVYwGo/hfSYeAbl4AQ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DzkIgewgAAANwAAAAPAAAAAAAAAAAAAAAAAJ8C&#10;AABkcnMvZG93bnJldi54bWxQSwUGAAAAAAQABAD3AAAAjgMAAAAA&#10;">
                      <v:imagedata r:id="rId12" o:title="Hình ảnh có liên quan"/>
                      <v:path arrowok="t"/>
                    </v:shape>
                    <v:group id="Group 245" o:spid="_x0000_s1292" style="position:absolute;left:10336;top:8375;width:6280;height:3480" coordorigin="10336,8375" coordsize="6464,359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vzheMYAAADcAAAADwAAAGRycy9kb3ducmV2LnhtbESPQWvCQBSE7wX/w/KE&#10;3ppNbFMkZhURKx5CoSqU3h7ZZxLMvg3ZbRL/fbdQ6HGYmW+YfDOZVgzUu8aygiSKQRCXVjdcKbic&#10;356WIJxH1thaJgV3crBZzx5yzLQd+YOGk69EgLDLUEHtfZdJ6cqaDLrIdsTBu9reoA+yr6TucQxw&#10;08pFHL9Kgw2HhRo72tVU3k7fRsFhxHH7nOyH4nbd3b/O6ftnkZBSj/NpuwLhafL/4b/2UStYvKT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W/OF4xgAAANwA&#10;AAAPAAAAAAAAAAAAAAAAAKoCAABkcnMvZG93bnJldi54bWxQSwUGAAAAAAQABAD6AAAAnQMAAAAA&#10;">
                      <v:shape id="Picture 252" o:spid="_x0000_s1293" type="#_x0000_t75" alt="tu the chuyen dong cua nguoi 1" style="position:absolute;left:10819;top:8695;width:5982;height:3277;visibility:visibl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F/8y+XDAAAA3AAAAA8AAABkcnMvZG93bnJldi54bWxEj92KwjAUhO8XfIdwBO/W1EgXqUYRQVD2&#10;Zv15gENzbKvNSUmi1rc3Cwt7OczMN8xi1dtWPMiHxrGGyTgDQVw603Cl4Xzafs5AhIhssHVMGl4U&#10;YLUcfCywMO7JB3ocYyUShEOBGuoYu0LKUNZkMYxdR5y8i/MWY5K+ksbjM8FtK1WWfUmLDaeFGjva&#10;1FTejner4XJTcrP+3qvc/1yxOUz2U9/mWo+G/XoOIlIf/8N/7Z3RoHIFv2fSEZDLNw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X/zL5cMAAADcAAAADwAAAAAAAAAAAAAAAACf&#10;AgAAZHJzL2Rvd25yZXYueG1sUEsFBgAAAAAEAAQA9wAAAI8DAAAAAA==&#10;">
                        <v:imagedata r:id="rId13" o:title="tu the chuyen dong cua nguoi 1"/>
                        <v:path arrowok="t"/>
                      </v:shape>
                      <v:shape id="Flowchart: Process 253" o:spid="_x0000_s1294" type="#_x0000_t109" style="position:absolute;left:10336;top:8375;width:4188;height:3254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1pLX8UA&#10;AADcAAAADwAAAGRycy9kb3ducmV2LnhtbESP3WrCQBSE7wu+w3IE73RjtGJTVxHBv9IbtQ9wyJ4m&#10;0ezZkF1N9OndgtDLYWa+YWaL1pTiRrUrLCsYDiIQxKnVBWcKfk7r/hSE88gaS8uk4E4OFvPO2wwT&#10;bRs+0O3oMxEg7BJUkHtfJVK6NCeDbmAr4uD92tqgD7LOpK6xCXBTyjiKJtJgwWEhx4pWOaWX49Uo&#10;0Nl0szw1m22834/jrw8+f3v9UKrXbZefIDy1/j/8au+0gvh9BH9nwhGQ8y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zWktfxQAAANwAAAAPAAAAAAAAAAAAAAAAAJgCAABkcnMv&#10;ZG93bnJldi54bWxQSwUGAAAAAAQABAD1AAAAigMAAAAA&#10;" fillcolor="window" stroked="f" strokeweight="2pt"/>
                    </v:group>
                    <v:group id="Group 246" o:spid="_x0000_s1295" style="position:absolute;left:19719;top:8693;width:6281;height:3163" coordorigin="19719,8693" coordsize="6464,327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i5/D8UAAADcAAAADwAAAGRycy9kb3ducmV2LnhtbESPQYvCMBSE78L+h/CE&#10;vWlaV2WpRhFZlz2IoC6It0fzbIvNS2liW/+9EQSPw8x8w8yXnSlFQ7UrLCuIhxEI4tTqgjMF/8fN&#10;4BuE88gaS8uk4E4OlouP3hwTbVveU3PwmQgQdgkqyL2vEildmpNBN7QVcfAutjbog6wzqWtsA9yU&#10;chRFU2mw4LCQY0XrnNLr4WYU/LbYrr7in2Z7vazv5+Nkd9rGpNRnv1vNQHjq/Dv8av9pBaPxFJ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Yufw/FAAAA3AAA&#10;AA8AAAAAAAAAAAAAAAAAqgIAAGRycy9kb3ducmV2LnhtbFBLBQYAAAAABAAEAPoAAACcAwAAAAA=&#10;">
                      <v:shape id="Picture 250" o:spid="_x0000_s1296" type="#_x0000_t75" alt="tu the chuyen dong cua nguoi 1" style="position:absolute;left:20201;top:8693;width:5982;height:3277;visibility:visibl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AeuLdDCAAAA3AAAAA8AAABkcnMvZG93bnJldi54bWxET11rwjAUfRf8D+EKe9N0gmVUo8hAKEMG&#10;dgo+3jV3bbG5qUmm1V9vHgQfD+d7sepNKy7kfGNZwfskAUFcWt1wpWD/sxl/gPABWWNrmRTcyMNq&#10;ORwsMNP2yju6FKESMYR9hgrqELpMSl/WZNBPbEccuT/rDIYIXSW1w2sMN62cJkkqDTYcG2rs6LOm&#10;8lT8GwXpYXsocrNL77/unG+Ot69vas5KvY369RxEoD68xE93rhVMZ3F+PBOPgFw+AA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AHri3QwgAAANwAAAAPAAAAAAAAAAAAAAAAAJ8C&#10;AABkcnMvZG93bnJldi54bWxQSwUGAAAAAAQABAD3AAAAjgMAAAAA&#10;">
                        <v:imagedata r:id="rId14" o:title="tu the chuyen dong cua nguoi 1"/>
                        <v:path arrowok="t"/>
                      </v:shape>
                      <v:shape id="Flowchart: Process 251" o:spid="_x0000_s1297" type="#_x0000_t109" style="position:absolute;left:19719;top:8693;width:4188;height:3254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MRws8QA&#10;AADcAAAADwAAAGRycy9kb3ducmV2LnhtbESP3YrCMBSE74V9h3AW9k5TyypajSKCroo3/jzAoTm2&#10;3W1OSpO11ac3guDlMDPfMNN5a0pxpdoVlhX0exEI4tTqgjMF59OqOwLhPLLG0jIpuJGD+eyjM8VE&#10;24YPdD36TAQIuwQV5N5XiZQuzcmg69mKOHgXWxv0QdaZ1DU2AW5KGUfRUBosOCzkWNEyp/Tv+G8U&#10;6Gy0Xpya9U+83X7HuzH/7r2+K/X12S4mIDy1/h1+tTdaQTzow/NMOAJy9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zEcLPEAAAA3AAAAA8AAAAAAAAAAAAAAAAAmAIAAGRycy9k&#10;b3ducmV2LnhtbFBLBQYAAAAABAAEAPUAAACJAwAAAAA=&#10;" fillcolor="window" stroked="f" strokeweight="2pt"/>
                    </v:group>
                    <v:line id="Straight Connector 247" o:spid="_x0000_s1298" style="position:absolute;visibility:visible" from="5963,1219" to="15805,110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3Glg8IAAADcAAAADwAAAGRycy9kb3ducmV2LnhtbESPzarCMBSE9xd8h3AENxdNLaJSjSKi&#10;4uIK/u4PzbEtNieliVrf/kYQXA4z8w0znTemFA+qXWFZQb8XgSBOrS44U3A+rbtjEM4jaywtk4IX&#10;OZjPWj9TTLR98oEeR5+JAGGXoILc+yqR0qU5GXQ9WxEH72prgz7IOpO6xmeAm1LGUTSUBgsOCzlW&#10;tMwpvR3vRsFltT/Z7LbbWNzT36D63Sz7sVGq024WExCeGv8Nf9pbrSAejOB9JhwBOfs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63Glg8IAAADcAAAADwAAAAAAAAAAAAAA&#10;AAChAgAAZHJzL2Rvd25yZXYueG1sUEsFBgAAAAAEAAQA+QAAAJADAAAAAA==&#10;" strokecolor="windowText" strokeweight=".5pt">
                      <v:stroke dashstyle="dash"/>
                    </v:line>
                    <v:line id="Straight Connector 248" o:spid="_x0000_s1299" style="position:absolute;visibility:visible" from="6042,1219" to="25029,110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u4x8b0AAADcAAAADwAAAGRycy9kb3ducmV2LnhtbERPSwrCMBDdC94hjOBGNLWISDWKiIoL&#10;Bb/7oRnbYjMpTdR6e7MQXD7ef7ZoTCleVLvCsoLhIAJBnFpdcKbgetn0JyCcR9ZYWiYFH3KwmLdb&#10;M0y0ffOJXmefiRDCLkEFufdVIqVLczLoBrYiDtzd1gZ9gHUmdY3vEG5KGUfRWBosODTkWNEqp/Rx&#10;fhoFt/XxYrPHYWvxSPtR1duuhrFRqttpllMQnhr/F//cO60gHoW14Uw4AnL+BQ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JruMfG9AAAA3AAAAA8AAAAAAAAAAAAAAAAAoQIA&#10;AGRycy9kb3ducmV2LnhtbFBLBQYAAAAABAAEAPkAAACLAwAAAAA=&#10;" strokecolor="windowText" strokeweight=".5pt">
                      <v:stroke dashstyle="dash"/>
                    </v:line>
                    <v:line id="Straight Connector 249" o:spid="_x0000_s1300" style="position:absolute;visibility:visible" from="0,11794" to="30460,117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ktpscMAAADcAAAADwAAAGRycy9kb3ducmV2LnhtbESPT2sCMRTE7wW/Q3hCb5pVi+jWKCII&#10;HnrwH9jja/K6Wdy8rJuo229vBKHHYWZ+w8wWravEjZpQelYw6GcgiLU3JRcKjod1bwIiRGSDlWdS&#10;8EcBFvPO2wxz4++8o9s+FiJBOOSowMZY51IGbclh6PuaOHm/vnEYk2wKaRq8J7ir5DDLxtJhyWnB&#10;Yk0rS/q8vzoFJ4tf263+ieRH30ttCmP8ZarUe7ddfoKI1Mb/8Ku9MQqGH1N4nklHQM4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ZLabHDAAAA3AAAAA8AAAAAAAAAAAAA&#10;AAAAoQIAAGRycy9kb3ducmV2LnhtbFBLBQYAAAAABAAEAPkAAACRAwAAAAA=&#10;" strokecolor="#4a7ebb"/>
                  </v:group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36" o:spid="_x0000_s1301" type="#_x0000_t202" style="position:absolute;left:4226;top:11214;width:2680;height:243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NvSv8MA&#10;AADcAAAADwAAAGRycy9kb3ducmV2LnhtbERPy4rCMBTdC/MP4Q6403TKKKVjFCmIg+jCx8bdtbm2&#10;ZZqbThO1+vVmIbg8nPdk1plaXKl1lWUFX8MIBHFudcWFgsN+MUhAOI+ssbZMCu7kYDb96E0w1fbG&#10;W7rufCFCCLsUFZTeN6mULi/JoBvahjhwZ9sa9AG2hdQt3kK4qWUcRWNpsOLQUGJDWUn53+5iFKyy&#10;xQa3p9gkjzpbrs/z5v9wHCnV/+zmPyA8df4tfrl/tYL4O8wPZ8IRkNMn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NvSv8MAAADcAAAADwAAAAAAAAAAAAAAAACYAgAAZHJzL2Rv&#10;d25yZXYueG1sUEsFBgAAAAAEAAQA9QAAAIgDAAAAAA==&#10;" filled="f" stroked="f" strokeweight=".5pt">
                    <v:textbox>
                      <w:txbxContent>
                        <w:p w:rsidR="006926DB" w:rsidRDefault="006926DB" w:rsidP="006926DB">
                          <w:r>
                            <w:t>A</w:t>
                          </w:r>
                        </w:p>
                      </w:txbxContent>
                    </v:textbox>
                  </v:shape>
                  <v:shape id="Text Box 37" o:spid="_x0000_s1302" type="#_x0000_t202" style="position:absolute;left:3105;width:2680;height:243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5d3JMYA&#10;AADcAAAADwAAAGRycy9kb3ducmV2LnhtbESPQWvCQBSE70L/w/IKvenG0IqkriIBUUp70Hrx9sw+&#10;k9DdtzG7Jml/fbcg9DjMzDfMYjVYIzpqfe1YwXSSgCAunK65VHD83IznIHxA1mgck4Jv8rBaPowW&#10;mGnX8566QyhFhLDPUEEVQpNJ6YuKLPqJa4ijd3GtxRBlW0rdYh/h1sg0SWbSYs1xocKG8oqKr8PN&#10;KnjLNx+4P6d2/mPy7ftl3VyPpxelnh6H9SuIQEP4D9/bO60gfZ7C35l4BOTyF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5d3JMYAAADcAAAADwAAAAAAAAAAAAAAAACYAgAAZHJz&#10;L2Rvd25yZXYueG1sUEsFBgAAAAAEAAQA9QAAAIsDAAAAAA==&#10;" filled="f" stroked="f" strokeweight=".5pt">
                    <v:textbox>
                      <w:txbxContent>
                        <w:p w:rsidR="006926DB" w:rsidRDefault="006926DB" w:rsidP="006926DB">
                          <w:r>
                            <w:t>B</w:t>
                          </w:r>
                        </w:p>
                      </w:txbxContent>
                    </v:textbox>
                  </v:shape>
                  <v:shape id="Text Box 38" o:spid="_x0000_s1303" type="#_x0000_t202" style="position:absolute;left:12680;top:11386;width:2680;height:243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0XpU8UA&#10;AADcAAAADwAAAGRycy9kb3ducmV2LnhtbESPT4vCMBTE7wv7HcJb8LamFhXpGkUKsiJ68M/F29vm&#10;2Rabl24TtfrpjSB4HGbmN8x42ppKXKhxpWUFvW4EgjizuuRcwX43/x6BcB5ZY2WZFNzIwXTy+THG&#10;RNsrb+iy9bkIEHYJKii8rxMpXVaQQde1NXHwjrYx6INscqkbvAa4qWQcRUNpsOSwUGBNaUHZaXs2&#10;CpbpfI2bv9iM7lX6uzrO6v/9YaBU56ud/YDw1Pp3+NVeaAVxP4bnmXAE5OQ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7RelTxQAAANwAAAAPAAAAAAAAAAAAAAAAAJgCAABkcnMv&#10;ZG93bnJldi54bWxQSwUGAAAAAAQABAD1AAAAigMAAAAA&#10;" filled="f" stroked="f" strokeweight=".5pt">
                    <v:textbox>
                      <w:txbxContent>
                        <w:p w:rsidR="006926DB" w:rsidRDefault="006926DB" w:rsidP="006926DB">
                          <w:r>
                            <w:t>C</w:t>
                          </w:r>
                        </w:p>
                      </w:txbxContent>
                    </v:textbox>
                  </v:shape>
                  <v:shape id="Text Box 39" o:spid="_x0000_s1304" type="#_x0000_t202" style="position:absolute;left:20962;top:11300;width:2679;height:243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AlMyMcA&#10;AADcAAAADwAAAGRycy9kb3ducmV2LnhtbESPzWvCQBTE70L/h+UVetNN01YkZhUJSEXagx8Xb8/s&#10;ywdm36bZrab9611B8DjMzG+YdN6bRpypc7VlBa+jCARxbnXNpYL9bjmcgHAeWWNjmRT8kYP57GmQ&#10;YqLthTd03vpSBAi7BBVU3reJlC6vyKAb2ZY4eIXtDPogu1LqDi8BbhoZR9FYGqw5LFTYUlZRftr+&#10;GgXrbPmNm2NsJv9N9vlVLNqf/eFDqZfnfjEF4an3j/C9vdIK4vc3uJ0JR0DOrg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NQJTMjHAAAA3AAAAA8AAAAAAAAAAAAAAAAAmAIAAGRy&#10;cy9kb3ducmV2LnhtbFBLBQYAAAAABAAEAPUAAACMAwAAAAA=&#10;" filled="f" stroked="f" strokeweight=".5pt">
                    <v:textbox>
                      <w:txbxContent>
                        <w:p w:rsidR="006926DB" w:rsidRDefault="006926DB" w:rsidP="006926DB">
                          <w:r>
                            <w:t>D</w:t>
                          </w:r>
                        </w:p>
                      </w:txbxContent>
                    </v:textbox>
                  </v:shape>
                </v:group>
              </w:pict>
            </w:r>
          </w:p>
          <w:p w:rsidR="006926DB" w:rsidRPr="00EE7F70" w:rsidRDefault="006926DB" w:rsidP="00E66E67">
            <w:pPr>
              <w:spacing w:line="360" w:lineRule="auto"/>
              <w:rPr>
                <w:rFonts w:cs="Times New Roman"/>
                <w:szCs w:val="28"/>
                <w:u w:val="single"/>
              </w:rPr>
            </w:pPr>
          </w:p>
          <w:p w:rsidR="006926DB" w:rsidRPr="00EE7F70" w:rsidRDefault="006926DB" w:rsidP="00E66E67">
            <w:pPr>
              <w:spacing w:line="360" w:lineRule="auto"/>
              <w:rPr>
                <w:rFonts w:cs="Times New Roman"/>
                <w:b/>
                <w:szCs w:val="28"/>
                <w:u w:val="single"/>
              </w:rPr>
            </w:pPr>
          </w:p>
          <w:p w:rsidR="006926DB" w:rsidRPr="00EE7F70" w:rsidRDefault="006926DB" w:rsidP="00E66E67">
            <w:pPr>
              <w:spacing w:line="360" w:lineRule="auto"/>
              <w:rPr>
                <w:rFonts w:cs="Times New Roman"/>
                <w:szCs w:val="28"/>
                <w:u w:val="single"/>
              </w:rPr>
            </w:pPr>
          </w:p>
          <w:p w:rsidR="006926DB" w:rsidRPr="00EE7F70" w:rsidRDefault="006926DB" w:rsidP="00E66E67">
            <w:pPr>
              <w:spacing w:line="360" w:lineRule="auto"/>
              <w:rPr>
                <w:rFonts w:cs="Times New Roman"/>
                <w:szCs w:val="28"/>
              </w:rPr>
            </w:pPr>
          </w:p>
          <w:p w:rsidR="006926DB" w:rsidRPr="00C121E9" w:rsidRDefault="006926DB" w:rsidP="00E66E67">
            <w:pPr>
              <w:spacing w:line="360" w:lineRule="auto"/>
              <w:rPr>
                <w:rFonts w:cs="Times New Roman"/>
                <w:szCs w:val="28"/>
                <w:vertAlign w:val="superscript"/>
              </w:rPr>
            </w:pPr>
            <w:r w:rsidRPr="00EE7F70">
              <w:rPr>
                <w:rFonts w:cs="Times New Roman"/>
                <w:szCs w:val="28"/>
              </w:rPr>
              <w:t xml:space="preserve">Theo hình vẽ : </w:t>
            </w:r>
            <w:r w:rsidRPr="00EE7F70">
              <w:rPr>
                <w:rFonts w:cs="Times New Roman"/>
                <w:szCs w:val="28"/>
              </w:rPr>
              <w:sym w:font="Symbol" w:char="F044"/>
            </w:r>
            <w:r w:rsidRPr="00EE7F70">
              <w:rPr>
                <w:rFonts w:cs="Times New Roman"/>
                <w:szCs w:val="28"/>
              </w:rPr>
              <w:t>ABC (Â = 90</w:t>
            </w:r>
            <w:r w:rsidRPr="00EE7F70">
              <w:rPr>
                <w:rFonts w:cs="Times New Roman"/>
                <w:szCs w:val="28"/>
                <w:vertAlign w:val="superscript"/>
              </w:rPr>
              <w:t>0</w:t>
            </w:r>
            <w:r w:rsidRPr="00EE7F70">
              <w:rPr>
                <w:rFonts w:cs="Times New Roman"/>
                <w:szCs w:val="28"/>
              </w:rPr>
              <w:t xml:space="preserve">). AC = 10, </w:t>
            </w:r>
            <w:r w:rsidRPr="00C121E9">
              <w:rPr>
                <w:rFonts w:cs="Times New Roman"/>
                <w:position w:val="-10"/>
                <w:szCs w:val="28"/>
              </w:rPr>
              <w:object w:dxaOrig="2600" w:dyaOrig="440">
                <v:shape id="_x0000_i1025" type="#_x0000_t75" style="width:130.5pt;height:22.5pt" o:ole="">
                  <v:imagedata r:id="rId25" o:title=""/>
                </v:shape>
                <o:OLEObject Type="Embed" ProgID="Equation.DSMT4" ShapeID="_x0000_i1025" DrawAspect="Content" ObjectID="_1624598578" r:id="rId26"/>
              </w:object>
            </w:r>
            <w:r>
              <w:rPr>
                <w:rFonts w:cs="Times New Roman"/>
                <w:szCs w:val="28"/>
              </w:rPr>
              <w:t xml:space="preserve"> </w:t>
            </w:r>
          </w:p>
          <w:p w:rsidR="006926DB" w:rsidRPr="00EE7F70" w:rsidRDefault="006926DB" w:rsidP="00E66E67">
            <w:pPr>
              <w:spacing w:line="360" w:lineRule="auto"/>
              <w:rPr>
                <w:rFonts w:cs="Times New Roman"/>
                <w:szCs w:val="28"/>
              </w:rPr>
            </w:pPr>
            <w:r w:rsidRPr="00EE7F70">
              <w:rPr>
                <w:rFonts w:cs="Times New Roman"/>
                <w:szCs w:val="28"/>
              </w:rPr>
              <w:t>Vì góc nâng giảm nên anh ta di chuyển lùi ra xa ngọn tháp</w:t>
            </w:r>
          </w:p>
          <w:p w:rsidR="006926DB" w:rsidRPr="00EE7F70" w:rsidRDefault="006926DB" w:rsidP="00E66E67">
            <w:pPr>
              <w:spacing w:line="360" w:lineRule="auto"/>
              <w:rPr>
                <w:rFonts w:cs="Times New Roman"/>
                <w:szCs w:val="28"/>
                <w:lang w:val="fr-FR"/>
              </w:rPr>
            </w:pPr>
            <w:r w:rsidRPr="00EE7F70">
              <w:rPr>
                <w:rFonts w:cs="Times New Roman"/>
                <w:szCs w:val="28"/>
                <w:lang w:val="fr-FR"/>
              </w:rPr>
              <w:t xml:space="preserve">Xét </w:t>
            </w:r>
            <w:r w:rsidRPr="00EE7F70">
              <w:rPr>
                <w:rFonts w:cs="Times New Roman"/>
                <w:szCs w:val="28"/>
              </w:rPr>
              <w:sym w:font="Symbol" w:char="F044"/>
            </w:r>
            <w:r w:rsidRPr="00EE7F70">
              <w:rPr>
                <w:rFonts w:cs="Times New Roman"/>
                <w:szCs w:val="28"/>
                <w:lang w:val="fr-FR"/>
              </w:rPr>
              <w:t xml:space="preserve">ABC vuông tại A, ta có : </w:t>
            </w:r>
            <w:r w:rsidRPr="00EE7F70">
              <w:rPr>
                <w:rFonts w:cs="Times New Roman"/>
                <w:noProof/>
                <w:position w:val="-10"/>
                <w:szCs w:val="28"/>
              </w:rPr>
              <w:drawing>
                <wp:inline distT="0" distB="0" distL="0" distR="0">
                  <wp:extent cx="2101215" cy="223520"/>
                  <wp:effectExtent l="0" t="0" r="0" b="0"/>
                  <wp:docPr id="1250" name="_x0000_t75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" name="_x0000_t75"/>
                          <pic:cNvPicPr/>
                        </pic:nvPicPr>
                        <pic:blipFill>
                          <a:blip r:embed="rId27" cstate="print"/>
                          <a:srcRect/>
                          <a:stretch/>
                        </pic:blipFill>
                        <pic:spPr>
                          <a:xfrm>
                            <a:off x="0" y="0"/>
                            <a:ext cx="2101215" cy="22352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926DB" w:rsidRPr="00EE7F70" w:rsidRDefault="006926DB" w:rsidP="00E66E67">
            <w:pPr>
              <w:spacing w:line="360" w:lineRule="auto"/>
              <w:rPr>
                <w:rFonts w:cs="Times New Roman"/>
                <w:szCs w:val="28"/>
                <w:lang w:val="fr-FR"/>
              </w:rPr>
            </w:pPr>
            <w:r w:rsidRPr="00EE7F70">
              <w:rPr>
                <w:rFonts w:cs="Times New Roman"/>
                <w:szCs w:val="28"/>
                <w:lang w:val="fr-FR"/>
              </w:rPr>
              <w:t xml:space="preserve">Xét </w:t>
            </w:r>
            <w:r w:rsidRPr="00EE7F70">
              <w:rPr>
                <w:rFonts w:cs="Times New Roman"/>
                <w:szCs w:val="28"/>
              </w:rPr>
              <w:sym w:font="Symbol" w:char="F044"/>
            </w:r>
            <w:r w:rsidRPr="00EE7F70">
              <w:rPr>
                <w:rFonts w:cs="Times New Roman"/>
                <w:szCs w:val="28"/>
                <w:lang w:val="fr-FR"/>
              </w:rPr>
              <w:t xml:space="preserve">ABD vuông tại A, ta có : </w:t>
            </w:r>
            <w:r w:rsidRPr="00EE7F70">
              <w:rPr>
                <w:rFonts w:cs="Times New Roman"/>
                <w:noProof/>
                <w:position w:val="-10"/>
                <w:szCs w:val="28"/>
              </w:rPr>
              <w:drawing>
                <wp:inline distT="0" distB="0" distL="0" distR="0">
                  <wp:extent cx="2052319" cy="223520"/>
                  <wp:effectExtent l="0" t="0" r="0" b="0"/>
                  <wp:docPr id="1251" name="_x0000_t75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1" name="_x0000_t75"/>
                          <pic:cNvPicPr/>
                        </pic:nvPicPr>
                        <pic:blipFill>
                          <a:blip r:embed="rId28" cstate="print"/>
                          <a:srcRect/>
                          <a:stretch/>
                        </pic:blipFill>
                        <pic:spPr>
                          <a:xfrm>
                            <a:off x="0" y="0"/>
                            <a:ext cx="2052319" cy="22352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E7F70">
              <w:rPr>
                <w:rFonts w:cs="Times New Roman"/>
                <w:szCs w:val="28"/>
                <w:lang w:val="fr-FR"/>
              </w:rPr>
              <w:t xml:space="preserve"> </w:t>
            </w:r>
          </w:p>
          <w:p w:rsidR="006926DB" w:rsidRPr="00EE7F70" w:rsidRDefault="006926DB" w:rsidP="00E66E67">
            <w:pPr>
              <w:spacing w:line="360" w:lineRule="auto"/>
              <w:rPr>
                <w:rFonts w:cs="Times New Roman"/>
                <w:szCs w:val="28"/>
                <w:lang w:val="fr-FR"/>
              </w:rPr>
            </w:pPr>
            <w:r w:rsidRPr="00EE7F70">
              <w:rPr>
                <w:rFonts w:cs="Times New Roman"/>
                <w:szCs w:val="28"/>
                <w:lang w:val="fr-FR"/>
              </w:rPr>
              <w:t>Vậy anh ta đứng cách ngọn tháp 12m</w:t>
            </w:r>
          </w:p>
        </w:tc>
        <w:tc>
          <w:tcPr>
            <w:tcW w:w="10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926DB" w:rsidRPr="00EE7F70" w:rsidRDefault="006926DB" w:rsidP="00E66E67">
            <w:pPr>
              <w:rPr>
                <w:rFonts w:eastAsia="SimSun" w:cs="Times New Roman"/>
                <w:szCs w:val="28"/>
                <w:lang w:val="fr-FR" w:eastAsia="zh-CN"/>
              </w:rPr>
            </w:pPr>
          </w:p>
          <w:p w:rsidR="006926DB" w:rsidRPr="00EE7F70" w:rsidRDefault="006926DB" w:rsidP="00E66E67">
            <w:pPr>
              <w:rPr>
                <w:rFonts w:eastAsia="SimSun" w:cs="Times New Roman"/>
                <w:szCs w:val="28"/>
                <w:lang w:val="fr-FR" w:eastAsia="zh-CN"/>
              </w:rPr>
            </w:pPr>
          </w:p>
          <w:p w:rsidR="006926DB" w:rsidRPr="00EE7F70" w:rsidRDefault="006926DB" w:rsidP="00E66E67">
            <w:pPr>
              <w:rPr>
                <w:rFonts w:eastAsia="SimSun" w:cs="Times New Roman"/>
                <w:szCs w:val="28"/>
                <w:lang w:val="fr-FR" w:eastAsia="zh-CN"/>
              </w:rPr>
            </w:pPr>
          </w:p>
          <w:p w:rsidR="006926DB" w:rsidRPr="00EE7F70" w:rsidRDefault="006926DB" w:rsidP="00E66E67">
            <w:pPr>
              <w:rPr>
                <w:rFonts w:eastAsia="SimSun" w:cs="Times New Roman"/>
                <w:szCs w:val="28"/>
                <w:lang w:val="fr-FR" w:eastAsia="zh-CN"/>
              </w:rPr>
            </w:pPr>
          </w:p>
          <w:p w:rsidR="006926DB" w:rsidRPr="00EE7F70" w:rsidRDefault="006926DB" w:rsidP="00E66E67">
            <w:pPr>
              <w:rPr>
                <w:rFonts w:eastAsia="SimSun" w:cs="Times New Roman"/>
                <w:szCs w:val="28"/>
                <w:lang w:val="fr-FR" w:eastAsia="zh-CN"/>
              </w:rPr>
            </w:pPr>
          </w:p>
          <w:p w:rsidR="006926DB" w:rsidRPr="00EE7F70" w:rsidRDefault="006926DB" w:rsidP="00E66E67">
            <w:pPr>
              <w:jc w:val="center"/>
              <w:rPr>
                <w:rFonts w:cs="Times New Roman"/>
                <w:b/>
                <w:szCs w:val="28"/>
                <w:lang w:val="fr-FR"/>
              </w:rPr>
            </w:pPr>
          </w:p>
          <w:p w:rsidR="006926DB" w:rsidRPr="00EE7F70" w:rsidRDefault="006926DB" w:rsidP="00E66E67">
            <w:pPr>
              <w:jc w:val="center"/>
              <w:rPr>
                <w:rFonts w:cs="Times New Roman"/>
                <w:b/>
                <w:szCs w:val="28"/>
              </w:rPr>
            </w:pPr>
            <w:r w:rsidRPr="00EE7F70">
              <w:rPr>
                <w:rFonts w:cs="Times New Roman"/>
                <w:b/>
                <w:szCs w:val="28"/>
              </w:rPr>
              <w:t>0,25</w:t>
            </w:r>
          </w:p>
          <w:p w:rsidR="006926DB" w:rsidRPr="00EE7F70" w:rsidRDefault="006926DB" w:rsidP="00E66E67">
            <w:pPr>
              <w:jc w:val="center"/>
              <w:rPr>
                <w:rFonts w:cs="Times New Roman"/>
                <w:b/>
                <w:szCs w:val="28"/>
              </w:rPr>
            </w:pPr>
          </w:p>
          <w:p w:rsidR="006926DB" w:rsidRPr="00EE7F70" w:rsidRDefault="006926DB" w:rsidP="00E66E67">
            <w:pPr>
              <w:jc w:val="center"/>
              <w:rPr>
                <w:rFonts w:eastAsia="SimSun" w:cs="Times New Roman"/>
                <w:szCs w:val="28"/>
                <w:lang w:val="fr-FR" w:eastAsia="zh-CN"/>
              </w:rPr>
            </w:pPr>
            <w:r w:rsidRPr="00EE7F70">
              <w:rPr>
                <w:rFonts w:cs="Times New Roman"/>
                <w:b/>
                <w:szCs w:val="28"/>
              </w:rPr>
              <w:t>0,5</w:t>
            </w:r>
          </w:p>
        </w:tc>
      </w:tr>
      <w:tr w:rsidR="006926DB" w:rsidRPr="00EE7F70" w:rsidTr="00E66E67">
        <w:trPr>
          <w:trHeight w:val="15"/>
        </w:trPr>
        <w:tc>
          <w:tcPr>
            <w:tcW w:w="7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926DB" w:rsidRPr="00EE7F70" w:rsidRDefault="006926DB" w:rsidP="00E66E67">
            <w:pPr>
              <w:jc w:val="center"/>
              <w:rPr>
                <w:rFonts w:eastAsia="SimSun" w:cs="Times New Roman"/>
                <w:b/>
                <w:szCs w:val="28"/>
                <w:lang w:val="pt-BR" w:eastAsia="zh-CN"/>
              </w:rPr>
            </w:pPr>
            <w:r w:rsidRPr="00EE7F70">
              <w:rPr>
                <w:rFonts w:eastAsia="SimSun" w:cs="Times New Roman"/>
                <w:b/>
                <w:szCs w:val="28"/>
                <w:lang w:val="pt-BR" w:eastAsia="zh-CN"/>
              </w:rPr>
              <w:t>6</w:t>
            </w:r>
          </w:p>
        </w:tc>
        <w:tc>
          <w:tcPr>
            <w:tcW w:w="3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926DB" w:rsidRPr="00EE7F70" w:rsidRDefault="006926DB" w:rsidP="00E66E67">
            <w:pPr>
              <w:rPr>
                <w:rFonts w:cs="Times New Roman"/>
                <w:b/>
                <w:szCs w:val="28"/>
                <w:lang w:val="pt-BR"/>
              </w:rPr>
            </w:pPr>
            <w:r w:rsidRPr="00EE7F70">
              <w:rPr>
                <w:rFonts w:cs="Times New Roman"/>
                <w:b/>
                <w:szCs w:val="28"/>
                <w:lang w:val="pt-BR"/>
              </w:rPr>
              <w:t>a</w:t>
            </w:r>
          </w:p>
        </w:tc>
        <w:tc>
          <w:tcPr>
            <w:tcW w:w="7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926DB" w:rsidRPr="00EE7F70" w:rsidRDefault="006926DB" w:rsidP="00E66E67">
            <w:pPr>
              <w:spacing w:line="360" w:lineRule="auto"/>
              <w:jc w:val="both"/>
              <w:rPr>
                <w:rFonts w:cs="Times New Roman"/>
                <w:szCs w:val="28"/>
                <w:lang w:val="pt-BR"/>
              </w:rPr>
            </w:pPr>
            <w:r w:rsidRPr="00EE7F70">
              <w:rPr>
                <w:rFonts w:cs="Times New Roman"/>
                <w:szCs w:val="28"/>
                <w:u w:val="single"/>
                <w:lang w:val="pt-BR"/>
              </w:rPr>
              <w:t xml:space="preserve">Hướng dẫn </w:t>
            </w:r>
            <w:r w:rsidRPr="00EE7F70">
              <w:rPr>
                <w:rFonts w:cs="Times New Roman"/>
                <w:szCs w:val="28"/>
                <w:lang w:val="pt-BR"/>
              </w:rPr>
              <w:t>: (Diện tích phòng) = (diện tích gạch) x (số gạch)</w:t>
            </w:r>
          </w:p>
          <w:p w:rsidR="006926DB" w:rsidRPr="00EE7F70" w:rsidRDefault="006926DB" w:rsidP="00E66E67">
            <w:pPr>
              <w:ind w:left="360"/>
              <w:jc w:val="both"/>
              <w:rPr>
                <w:rFonts w:cs="Times New Roman"/>
                <w:szCs w:val="28"/>
                <w:lang w:val="pt-BR"/>
              </w:rPr>
            </w:pPr>
            <w:r w:rsidRPr="00EE7F70">
              <w:rPr>
                <w:rFonts w:cs="Times New Roman"/>
                <w:szCs w:val="28"/>
                <w:lang w:val="pt-BR"/>
              </w:rPr>
              <w:t xml:space="preserve">* Diện tích nền căn phòng là : </w:t>
            </w:r>
            <w:r w:rsidRPr="00EE7F70">
              <w:rPr>
                <w:rFonts w:cs="Times New Roman"/>
                <w:noProof/>
                <w:position w:val="-16"/>
                <w:szCs w:val="28"/>
              </w:rPr>
              <w:drawing>
                <wp:inline distT="0" distB="0" distL="0" distR="0">
                  <wp:extent cx="855980" cy="272415"/>
                  <wp:effectExtent l="0" t="0" r="0" b="0"/>
                  <wp:docPr id="1252" name="_x0000_t75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2" name="_x0000_t75"/>
                          <pic:cNvPicPr/>
                        </pic:nvPicPr>
                        <pic:blipFill>
                          <a:blip r:embed="rId29" cstate="print"/>
                          <a:srcRect/>
                          <a:stretch/>
                        </pic:blipFill>
                        <pic:spPr>
                          <a:xfrm>
                            <a:off x="0" y="0"/>
                            <a:ext cx="855980" cy="27241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E7F70">
              <w:rPr>
                <w:rFonts w:cs="Times New Roman"/>
                <w:szCs w:val="28"/>
                <w:lang w:val="pt-BR"/>
              </w:rPr>
              <w:t xml:space="preserve"> </w:t>
            </w:r>
          </w:p>
          <w:p w:rsidR="006926DB" w:rsidRPr="00EE7F70" w:rsidRDefault="006926DB" w:rsidP="00E66E67">
            <w:pPr>
              <w:ind w:left="360"/>
              <w:jc w:val="both"/>
              <w:rPr>
                <w:rFonts w:cs="Times New Roman"/>
                <w:position w:val="-10"/>
                <w:szCs w:val="28"/>
                <w:lang w:val="pt-BR"/>
              </w:rPr>
            </w:pPr>
            <w:r w:rsidRPr="00EE7F70">
              <w:rPr>
                <w:rFonts w:cs="Times New Roman"/>
                <w:szCs w:val="28"/>
                <w:lang w:val="pt-BR"/>
              </w:rPr>
              <w:t xml:space="preserve">* Diện tích một viên gạch là : </w:t>
            </w:r>
            <w:r w:rsidRPr="00EE7F70">
              <w:rPr>
                <w:rFonts w:cs="Times New Roman"/>
                <w:noProof/>
                <w:position w:val="-10"/>
                <w:szCs w:val="28"/>
              </w:rPr>
              <w:drawing>
                <wp:inline distT="0" distB="0" distL="0" distR="0">
                  <wp:extent cx="923924" cy="223520"/>
                  <wp:effectExtent l="0" t="0" r="0" b="0"/>
                  <wp:docPr id="1253" name="_x0000_t75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3" name="_x0000_t75"/>
                          <pic:cNvPicPr/>
                        </pic:nvPicPr>
                        <pic:blipFill>
                          <a:blip r:embed="rId30" cstate="print"/>
                          <a:srcRect/>
                          <a:stretch/>
                        </pic:blipFill>
                        <pic:spPr>
                          <a:xfrm>
                            <a:off x="0" y="0"/>
                            <a:ext cx="923924" cy="22352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926DB" w:rsidRPr="00EE7F70" w:rsidRDefault="006926DB" w:rsidP="00E66E67">
            <w:pPr>
              <w:spacing w:line="360" w:lineRule="auto"/>
              <w:ind w:left="360"/>
              <w:jc w:val="both"/>
              <w:rPr>
                <w:rFonts w:cs="Times New Roman"/>
                <w:szCs w:val="28"/>
                <w:lang w:val="pt-BR"/>
              </w:rPr>
            </w:pPr>
            <w:r w:rsidRPr="00EE7F70">
              <w:rPr>
                <w:rFonts w:cs="Times New Roman"/>
                <w:szCs w:val="28"/>
                <w:lang w:val="pt-BR"/>
              </w:rPr>
              <w:t xml:space="preserve">* Kích thước viên gạch là : </w:t>
            </w:r>
            <w:r w:rsidRPr="00EE7F70">
              <w:rPr>
                <w:rFonts w:cs="Times New Roman"/>
                <w:noProof/>
                <w:position w:val="-14"/>
                <w:szCs w:val="28"/>
              </w:rPr>
              <w:drawing>
                <wp:inline distT="0" distB="0" distL="0" distR="0">
                  <wp:extent cx="1653540" cy="262890"/>
                  <wp:effectExtent l="0" t="0" r="0" b="0"/>
                  <wp:docPr id="1254" name="_x0000_t75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4" name="_x0000_t75"/>
                          <pic:cNvPicPr/>
                        </pic:nvPicPr>
                        <pic:blipFill>
                          <a:blip r:embed="rId31" cstate="print"/>
                          <a:srcRect/>
                          <a:stretch/>
                        </pic:blipFill>
                        <pic:spPr>
                          <a:xfrm>
                            <a:off x="0" y="0"/>
                            <a:ext cx="1653540" cy="26289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926DB" w:rsidRPr="00EE7F70" w:rsidRDefault="006926DB" w:rsidP="00E66E67">
            <w:pPr>
              <w:jc w:val="center"/>
              <w:rPr>
                <w:rFonts w:cs="Times New Roman"/>
                <w:b/>
                <w:szCs w:val="28"/>
              </w:rPr>
            </w:pPr>
            <w:r w:rsidRPr="00EE7F70">
              <w:rPr>
                <w:rFonts w:cs="Times New Roman"/>
                <w:b/>
                <w:szCs w:val="28"/>
              </w:rPr>
              <w:t>0,25</w:t>
            </w:r>
          </w:p>
          <w:p w:rsidR="006926DB" w:rsidRPr="00EE7F70" w:rsidRDefault="006926DB" w:rsidP="00E66E67">
            <w:pPr>
              <w:jc w:val="center"/>
              <w:rPr>
                <w:rFonts w:cs="Times New Roman"/>
                <w:b/>
                <w:szCs w:val="28"/>
              </w:rPr>
            </w:pPr>
            <w:r w:rsidRPr="00EE7F70">
              <w:rPr>
                <w:rFonts w:cs="Times New Roman"/>
                <w:b/>
                <w:szCs w:val="28"/>
              </w:rPr>
              <w:t>0,25</w:t>
            </w:r>
          </w:p>
          <w:p w:rsidR="006926DB" w:rsidRPr="00EE7F70" w:rsidRDefault="006926DB" w:rsidP="00E66E67">
            <w:pPr>
              <w:jc w:val="center"/>
              <w:rPr>
                <w:rFonts w:cs="Times New Roman"/>
                <w:b/>
                <w:szCs w:val="28"/>
              </w:rPr>
            </w:pPr>
            <w:r w:rsidRPr="00EE7F70">
              <w:rPr>
                <w:rFonts w:cs="Times New Roman"/>
                <w:b/>
                <w:szCs w:val="28"/>
              </w:rPr>
              <w:t>0,25</w:t>
            </w:r>
          </w:p>
        </w:tc>
      </w:tr>
      <w:tr w:rsidR="006926DB" w:rsidRPr="00EE7F70" w:rsidTr="00E66E67">
        <w:trPr>
          <w:trHeight w:val="15"/>
        </w:trPr>
        <w:tc>
          <w:tcPr>
            <w:tcW w:w="7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926DB" w:rsidRPr="00EE7F70" w:rsidRDefault="006926DB" w:rsidP="00E66E67">
            <w:pPr>
              <w:jc w:val="center"/>
              <w:rPr>
                <w:rFonts w:eastAsia="SimSun" w:cs="Times New Roman"/>
                <w:b/>
                <w:szCs w:val="28"/>
                <w:lang w:val="pt-BR" w:eastAsia="zh-CN"/>
              </w:rPr>
            </w:pPr>
          </w:p>
        </w:tc>
        <w:tc>
          <w:tcPr>
            <w:tcW w:w="3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926DB" w:rsidRPr="00EE7F70" w:rsidRDefault="006926DB" w:rsidP="00E66E67">
            <w:pPr>
              <w:rPr>
                <w:rFonts w:cs="Times New Roman"/>
                <w:b/>
                <w:szCs w:val="28"/>
                <w:lang w:val="pt-BR"/>
              </w:rPr>
            </w:pPr>
            <w:r w:rsidRPr="00EE7F70">
              <w:rPr>
                <w:rFonts w:cs="Times New Roman"/>
                <w:b/>
                <w:szCs w:val="28"/>
                <w:lang w:val="pt-BR"/>
              </w:rPr>
              <w:t>b</w:t>
            </w:r>
          </w:p>
        </w:tc>
        <w:tc>
          <w:tcPr>
            <w:tcW w:w="7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926DB" w:rsidRPr="00EE7F70" w:rsidRDefault="006926DB" w:rsidP="00E66E67">
            <w:pPr>
              <w:spacing w:line="360" w:lineRule="auto"/>
              <w:jc w:val="both"/>
              <w:rPr>
                <w:rFonts w:cs="Times New Roman"/>
                <w:szCs w:val="28"/>
                <w:lang w:val="pt-BR"/>
              </w:rPr>
            </w:pPr>
            <w:r w:rsidRPr="00EE7F70">
              <w:rPr>
                <w:rFonts w:cs="Times New Roman"/>
                <w:szCs w:val="28"/>
                <w:lang w:val="pt-BR"/>
              </w:rPr>
              <w:t xml:space="preserve">Số tiền để mua gạch lát hết căn phòng đó là: </w:t>
            </w:r>
          </w:p>
          <w:p w:rsidR="006926DB" w:rsidRPr="00EE7F70" w:rsidRDefault="006926DB" w:rsidP="00E66E67">
            <w:pPr>
              <w:spacing w:line="360" w:lineRule="auto"/>
              <w:jc w:val="center"/>
              <w:rPr>
                <w:rFonts w:cs="Times New Roman"/>
                <w:szCs w:val="28"/>
                <w:lang w:val="pt-BR"/>
              </w:rPr>
            </w:pPr>
            <w:r w:rsidRPr="00EE7F70">
              <w:rPr>
                <w:rFonts w:cs="Times New Roman"/>
                <w:szCs w:val="28"/>
                <w:lang w:val="pt-BR"/>
              </w:rPr>
              <w:t>300 . 18000 = 5400000 đ</w:t>
            </w:r>
          </w:p>
        </w:tc>
        <w:tc>
          <w:tcPr>
            <w:tcW w:w="10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926DB" w:rsidRPr="00EE7F70" w:rsidRDefault="006926DB" w:rsidP="00E66E67">
            <w:pPr>
              <w:jc w:val="center"/>
              <w:rPr>
                <w:rFonts w:eastAsia="SimSun" w:cs="Times New Roman"/>
                <w:b/>
                <w:szCs w:val="28"/>
                <w:lang w:val="pt-BR" w:eastAsia="zh-CN"/>
              </w:rPr>
            </w:pPr>
            <w:r w:rsidRPr="00EE7F70">
              <w:rPr>
                <w:rFonts w:cs="Times New Roman"/>
                <w:b/>
                <w:szCs w:val="28"/>
              </w:rPr>
              <w:t>0,25</w:t>
            </w:r>
          </w:p>
        </w:tc>
      </w:tr>
      <w:tr w:rsidR="006926DB" w:rsidRPr="00EE7F70" w:rsidTr="00E66E67">
        <w:trPr>
          <w:trHeight w:val="15"/>
        </w:trPr>
        <w:tc>
          <w:tcPr>
            <w:tcW w:w="7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926DB" w:rsidRPr="00EE7F70" w:rsidRDefault="006926DB" w:rsidP="00E66E67">
            <w:pPr>
              <w:jc w:val="center"/>
              <w:rPr>
                <w:rFonts w:eastAsia="SimSun" w:cs="Times New Roman"/>
                <w:b/>
                <w:szCs w:val="28"/>
                <w:lang w:val="pt-BR" w:eastAsia="zh-CN"/>
              </w:rPr>
            </w:pPr>
            <w:r w:rsidRPr="00EE7F70">
              <w:rPr>
                <w:rFonts w:eastAsia="SimSun" w:cs="Times New Roman"/>
                <w:b/>
                <w:szCs w:val="28"/>
                <w:lang w:val="pt-BR" w:eastAsia="zh-CN"/>
              </w:rPr>
              <w:t>7</w:t>
            </w:r>
          </w:p>
        </w:tc>
        <w:tc>
          <w:tcPr>
            <w:tcW w:w="3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926DB" w:rsidRPr="00EE7F70" w:rsidRDefault="006926DB" w:rsidP="00E66E67">
            <w:pPr>
              <w:rPr>
                <w:rFonts w:cs="Times New Roman"/>
                <w:b/>
                <w:szCs w:val="28"/>
                <w:lang w:val="pt-BR"/>
              </w:rPr>
            </w:pPr>
          </w:p>
        </w:tc>
        <w:tc>
          <w:tcPr>
            <w:tcW w:w="7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926DB" w:rsidRPr="00EE7F70" w:rsidRDefault="006926DB" w:rsidP="00E66E67">
            <w:pPr>
              <w:spacing w:line="360" w:lineRule="auto"/>
              <w:jc w:val="both"/>
              <w:rPr>
                <w:rFonts w:cs="Times New Roman"/>
                <w:szCs w:val="28"/>
                <w:lang w:val="pt-BR"/>
              </w:rPr>
            </w:pPr>
            <w:r w:rsidRPr="00EE7F70">
              <w:rPr>
                <w:rFonts w:cs="Times New Roman"/>
                <w:szCs w:val="28"/>
                <w:lang w:val="pt-BR"/>
              </w:rPr>
              <w:t xml:space="preserve">Chia số kWh điện sử dụng theo từng mức : </w:t>
            </w:r>
            <w:r w:rsidRPr="00EE7F70">
              <w:rPr>
                <w:rFonts w:cs="Times New Roman"/>
                <w:noProof/>
                <w:position w:val="-6"/>
                <w:szCs w:val="28"/>
              </w:rPr>
              <w:drawing>
                <wp:inline distT="0" distB="0" distL="0" distR="0">
                  <wp:extent cx="1488439" cy="175260"/>
                  <wp:effectExtent l="0" t="0" r="0" b="0"/>
                  <wp:docPr id="1255" name="_x0000_t75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5" name="_x0000_t75"/>
                          <pic:cNvPicPr/>
                        </pic:nvPicPr>
                        <pic:blipFill>
                          <a:blip r:embed="rId32" cstate="print"/>
                          <a:srcRect/>
                          <a:stretch/>
                        </pic:blipFill>
                        <pic:spPr>
                          <a:xfrm>
                            <a:off x="0" y="0"/>
                            <a:ext cx="1488439" cy="17526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E7F70">
              <w:rPr>
                <w:rFonts w:cs="Times New Roman"/>
                <w:szCs w:val="28"/>
                <w:lang w:val="pt-BR"/>
              </w:rPr>
              <w:t xml:space="preserve"> </w:t>
            </w:r>
          </w:p>
          <w:p w:rsidR="006926DB" w:rsidRPr="00EE7F70" w:rsidRDefault="006926DB" w:rsidP="00E66E67">
            <w:pPr>
              <w:spacing w:line="360" w:lineRule="auto"/>
              <w:jc w:val="both"/>
              <w:rPr>
                <w:rFonts w:cs="Times New Roman"/>
                <w:szCs w:val="28"/>
                <w:lang w:val="pt-BR"/>
              </w:rPr>
            </w:pPr>
            <w:r w:rsidRPr="00EE7F70">
              <w:rPr>
                <w:rFonts w:cs="Times New Roman"/>
                <w:szCs w:val="28"/>
                <w:lang w:val="pt-BR"/>
              </w:rPr>
              <w:lastRenderedPageBreak/>
              <w:t xml:space="preserve">Số tiền khi sử dụng 280kWh điện là : </w:t>
            </w:r>
            <w:r w:rsidRPr="00EE7F70">
              <w:rPr>
                <w:rFonts w:cs="Times New Roman"/>
                <w:noProof/>
                <w:position w:val="-6"/>
                <w:szCs w:val="28"/>
              </w:rPr>
              <w:drawing>
                <wp:inline distT="0" distB="0" distL="0" distR="0">
                  <wp:extent cx="3074035" cy="175260"/>
                  <wp:effectExtent l="0" t="0" r="0" b="0"/>
                  <wp:docPr id="1256" name="_x0000_t75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6" name="_x0000_t75"/>
                          <pic:cNvPicPr/>
                        </pic:nvPicPr>
                        <pic:blipFill>
                          <a:blip r:embed="rId33" cstate="print"/>
                          <a:srcRect/>
                          <a:stretch/>
                        </pic:blipFill>
                        <pic:spPr>
                          <a:xfrm>
                            <a:off x="0" y="0"/>
                            <a:ext cx="3074035" cy="17526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E7F70">
              <w:rPr>
                <w:rFonts w:cs="Times New Roman"/>
                <w:szCs w:val="28"/>
                <w:lang w:val="pt-BR"/>
              </w:rPr>
              <w:t xml:space="preserve"> (đ)</w:t>
            </w:r>
          </w:p>
          <w:p w:rsidR="006926DB" w:rsidRPr="00EE7F70" w:rsidRDefault="006926DB" w:rsidP="00E66E67">
            <w:pPr>
              <w:spacing w:line="360" w:lineRule="auto"/>
              <w:jc w:val="both"/>
              <w:rPr>
                <w:rFonts w:cs="Times New Roman"/>
                <w:szCs w:val="28"/>
                <w:lang w:val="pt-BR"/>
              </w:rPr>
            </w:pPr>
            <w:r w:rsidRPr="00EE7F70">
              <w:rPr>
                <w:rFonts w:cs="Times New Roman"/>
                <w:szCs w:val="28"/>
                <w:lang w:val="pt-BR"/>
              </w:rPr>
              <w:t xml:space="preserve">Số tiền nhà bạn An phải trả là : </w:t>
            </w:r>
            <w:r w:rsidRPr="00EE7F70">
              <w:rPr>
                <w:rFonts w:cs="Times New Roman"/>
                <w:noProof/>
                <w:position w:val="-6"/>
                <w:szCs w:val="28"/>
              </w:rPr>
              <w:drawing>
                <wp:inline distT="0" distB="0" distL="0" distR="0">
                  <wp:extent cx="1984375" cy="175260"/>
                  <wp:effectExtent l="0" t="0" r="0" b="0"/>
                  <wp:docPr id="1257" name="_x0000_t75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7" name="_x0000_t75"/>
                          <pic:cNvPicPr/>
                        </pic:nvPicPr>
                        <pic:blipFill>
                          <a:blip r:embed="rId34" cstate="print"/>
                          <a:srcRect/>
                          <a:stretch/>
                        </pic:blipFill>
                        <pic:spPr>
                          <a:xfrm>
                            <a:off x="0" y="0"/>
                            <a:ext cx="1984375" cy="17526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E7F70">
              <w:rPr>
                <w:rFonts w:cs="Times New Roman"/>
                <w:szCs w:val="28"/>
                <w:lang w:val="pt-BR"/>
              </w:rPr>
              <w:t xml:space="preserve"> (đ)</w:t>
            </w:r>
          </w:p>
        </w:tc>
        <w:tc>
          <w:tcPr>
            <w:tcW w:w="10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926DB" w:rsidRPr="00EE7F70" w:rsidRDefault="006926DB" w:rsidP="00E66E67">
            <w:pPr>
              <w:rPr>
                <w:rFonts w:eastAsia="SimSun" w:cs="Times New Roman"/>
                <w:b/>
                <w:szCs w:val="28"/>
                <w:lang w:val="pt-BR" w:eastAsia="zh-CN"/>
              </w:rPr>
            </w:pPr>
          </w:p>
          <w:p w:rsidR="006926DB" w:rsidRPr="00EE7F70" w:rsidRDefault="006926DB" w:rsidP="00E66E67">
            <w:pPr>
              <w:rPr>
                <w:rFonts w:cs="Times New Roman"/>
                <w:b/>
                <w:szCs w:val="28"/>
              </w:rPr>
            </w:pPr>
            <w:r w:rsidRPr="00EE7F70">
              <w:rPr>
                <w:rFonts w:cs="Times New Roman"/>
                <w:b/>
                <w:szCs w:val="28"/>
              </w:rPr>
              <w:t>0,25</w:t>
            </w:r>
          </w:p>
          <w:p w:rsidR="006926DB" w:rsidRPr="00EE7F70" w:rsidRDefault="006926DB" w:rsidP="00E66E67">
            <w:pPr>
              <w:rPr>
                <w:rFonts w:eastAsia="SimSun" w:cs="Times New Roman"/>
                <w:b/>
                <w:szCs w:val="28"/>
                <w:lang w:val="pt-BR" w:eastAsia="zh-CN"/>
              </w:rPr>
            </w:pPr>
            <w:r w:rsidRPr="00EE7F70">
              <w:rPr>
                <w:rFonts w:cs="Times New Roman"/>
                <w:b/>
                <w:szCs w:val="28"/>
              </w:rPr>
              <w:lastRenderedPageBreak/>
              <w:t>0,25</w:t>
            </w:r>
          </w:p>
        </w:tc>
      </w:tr>
      <w:tr w:rsidR="006926DB" w:rsidRPr="00EE7F70" w:rsidTr="00E66E67">
        <w:trPr>
          <w:trHeight w:val="3991"/>
        </w:trPr>
        <w:tc>
          <w:tcPr>
            <w:tcW w:w="7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926DB" w:rsidRPr="00EE7F70" w:rsidRDefault="006926DB" w:rsidP="00E66E67">
            <w:pPr>
              <w:jc w:val="center"/>
              <w:rPr>
                <w:rFonts w:eastAsia="SimSun" w:cs="Times New Roman"/>
                <w:b/>
                <w:szCs w:val="28"/>
                <w:lang w:val="pt-BR" w:eastAsia="zh-CN"/>
              </w:rPr>
            </w:pPr>
            <w:r w:rsidRPr="00EE7F70">
              <w:rPr>
                <w:rFonts w:eastAsia="SimSun" w:cs="Times New Roman"/>
                <w:b/>
                <w:szCs w:val="28"/>
                <w:lang w:val="pt-BR" w:eastAsia="zh-CN"/>
              </w:rPr>
              <w:lastRenderedPageBreak/>
              <w:t>8</w:t>
            </w:r>
          </w:p>
        </w:tc>
        <w:tc>
          <w:tcPr>
            <w:tcW w:w="3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926DB" w:rsidRPr="00EE7F70" w:rsidRDefault="006926DB" w:rsidP="00E66E67">
            <w:pPr>
              <w:rPr>
                <w:rFonts w:eastAsia="SimSun" w:cs="Times New Roman"/>
                <w:b/>
                <w:szCs w:val="28"/>
                <w:lang w:val="pt-BR" w:eastAsia="zh-CN"/>
              </w:rPr>
            </w:pPr>
          </w:p>
          <w:p w:rsidR="006926DB" w:rsidRPr="00EE7F70" w:rsidRDefault="006926DB" w:rsidP="00E66E67">
            <w:pPr>
              <w:rPr>
                <w:rFonts w:eastAsia="SimSun" w:cs="Times New Roman"/>
                <w:szCs w:val="28"/>
                <w:lang w:val="pt-BR" w:eastAsia="zh-CN"/>
              </w:rPr>
            </w:pPr>
          </w:p>
          <w:p w:rsidR="006926DB" w:rsidRPr="00EE7F70" w:rsidRDefault="006926DB" w:rsidP="00E66E67">
            <w:pPr>
              <w:rPr>
                <w:rFonts w:eastAsia="SimSun" w:cs="Times New Roman"/>
                <w:szCs w:val="28"/>
                <w:lang w:val="pt-BR" w:eastAsia="zh-CN"/>
              </w:rPr>
            </w:pPr>
          </w:p>
          <w:p w:rsidR="006926DB" w:rsidRPr="00EE7F70" w:rsidRDefault="006926DB" w:rsidP="00E66E67">
            <w:pPr>
              <w:rPr>
                <w:rFonts w:eastAsia="SimSun" w:cs="Times New Roman"/>
                <w:szCs w:val="28"/>
                <w:lang w:val="pt-BR" w:eastAsia="zh-CN"/>
              </w:rPr>
            </w:pPr>
          </w:p>
          <w:p w:rsidR="006926DB" w:rsidRPr="00EE7F70" w:rsidRDefault="006926DB" w:rsidP="00E66E67">
            <w:pPr>
              <w:rPr>
                <w:rFonts w:eastAsia="SimSun" w:cs="Times New Roman"/>
                <w:szCs w:val="28"/>
                <w:lang w:val="pt-BR" w:eastAsia="zh-CN"/>
              </w:rPr>
            </w:pPr>
          </w:p>
          <w:p w:rsidR="006926DB" w:rsidRPr="00EE7F70" w:rsidRDefault="006926DB" w:rsidP="00E66E67">
            <w:pPr>
              <w:rPr>
                <w:rFonts w:eastAsia="SimSun" w:cs="Times New Roman"/>
                <w:szCs w:val="28"/>
                <w:lang w:val="pt-BR" w:eastAsia="zh-CN"/>
              </w:rPr>
            </w:pPr>
          </w:p>
        </w:tc>
        <w:tc>
          <w:tcPr>
            <w:tcW w:w="7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926DB" w:rsidRPr="00EE7F70" w:rsidRDefault="006926DB" w:rsidP="00E66E67">
            <w:pPr>
              <w:rPr>
                <w:rFonts w:eastAsia="SimSun" w:cs="Times New Roman"/>
                <w:szCs w:val="28"/>
                <w:lang w:val="pt-BR" w:eastAsia="zh-CN"/>
              </w:rPr>
            </w:pPr>
          </w:p>
          <w:p w:rsidR="006926DB" w:rsidRPr="00EE7F70" w:rsidRDefault="006926DB" w:rsidP="00E66E67">
            <w:pPr>
              <w:rPr>
                <w:rFonts w:eastAsia="SimSun" w:cs="Times New Roman"/>
                <w:szCs w:val="28"/>
                <w:lang w:val="pt-BR" w:eastAsia="zh-CN"/>
              </w:rPr>
            </w:pPr>
            <w:r w:rsidRPr="00EE7F70">
              <w:rPr>
                <w:rFonts w:eastAsia="SimSun" w:cs="Times New Roman"/>
                <w:noProof/>
                <w:szCs w:val="28"/>
              </w:rPr>
              <w:drawing>
                <wp:inline distT="0" distB="0" distL="0" distR="0">
                  <wp:extent cx="4143552" cy="3114169"/>
                  <wp:effectExtent l="0" t="0" r="0" b="0"/>
                  <wp:docPr id="1258" name="Picture 1203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8" name="Picture 1203"/>
                          <pic:cNvPicPr/>
                        </pic:nvPicPr>
                        <pic:blipFill>
                          <a:blip r:embed="rId35" cstate="print"/>
                          <a:srcRect/>
                          <a:stretch/>
                        </pic:blipFill>
                        <pic:spPr>
                          <a:xfrm>
                            <a:off x="0" y="0"/>
                            <a:ext cx="4143552" cy="3114169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926DB" w:rsidRPr="00EE7F70" w:rsidRDefault="006926DB" w:rsidP="00E66E67">
            <w:pPr>
              <w:jc w:val="center"/>
              <w:rPr>
                <w:rFonts w:eastAsia="SimSun" w:cs="Times New Roman"/>
                <w:b/>
                <w:szCs w:val="28"/>
                <w:lang w:val="pt-BR" w:eastAsia="zh-CN"/>
              </w:rPr>
            </w:pPr>
          </w:p>
          <w:p w:rsidR="006926DB" w:rsidRPr="00EE7F70" w:rsidRDefault="006926DB" w:rsidP="00E66E67">
            <w:pPr>
              <w:rPr>
                <w:rFonts w:cs="Times New Roman"/>
                <w:b/>
                <w:szCs w:val="28"/>
                <w:lang w:val="pt-BR"/>
              </w:rPr>
            </w:pPr>
          </w:p>
          <w:p w:rsidR="006926DB" w:rsidRPr="00EE7F70" w:rsidRDefault="006926DB" w:rsidP="00E66E67">
            <w:pPr>
              <w:rPr>
                <w:rFonts w:cs="Times New Roman"/>
                <w:b/>
                <w:szCs w:val="28"/>
                <w:lang w:val="pt-BR"/>
              </w:rPr>
            </w:pPr>
          </w:p>
          <w:p w:rsidR="006926DB" w:rsidRPr="00EE7F70" w:rsidRDefault="006926DB" w:rsidP="00E66E67">
            <w:pPr>
              <w:jc w:val="center"/>
              <w:rPr>
                <w:rFonts w:eastAsia="SimSun" w:cs="Times New Roman"/>
                <w:b/>
                <w:szCs w:val="28"/>
                <w:lang w:val="pt-BR" w:eastAsia="zh-CN"/>
              </w:rPr>
            </w:pPr>
          </w:p>
        </w:tc>
      </w:tr>
      <w:tr w:rsidR="006926DB" w:rsidRPr="00EE7F70" w:rsidTr="00E66E67">
        <w:trPr>
          <w:trHeight w:val="15"/>
        </w:trPr>
        <w:tc>
          <w:tcPr>
            <w:tcW w:w="7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926DB" w:rsidRPr="00EE7F70" w:rsidRDefault="006926DB" w:rsidP="00E66E67">
            <w:pPr>
              <w:jc w:val="center"/>
              <w:rPr>
                <w:rFonts w:eastAsia="SimSun" w:cs="Times New Roman"/>
                <w:b/>
                <w:szCs w:val="28"/>
                <w:lang w:val="pt-BR" w:eastAsia="zh-CN"/>
              </w:rPr>
            </w:pPr>
          </w:p>
        </w:tc>
        <w:tc>
          <w:tcPr>
            <w:tcW w:w="3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926DB" w:rsidRPr="00EE7F70" w:rsidRDefault="006926DB" w:rsidP="00E66E67">
            <w:pPr>
              <w:rPr>
                <w:rFonts w:eastAsia="SimSun" w:cs="Times New Roman"/>
                <w:b/>
                <w:szCs w:val="28"/>
                <w:lang w:val="pt-BR" w:eastAsia="zh-CN"/>
              </w:rPr>
            </w:pPr>
            <w:r w:rsidRPr="00EE7F70">
              <w:rPr>
                <w:rFonts w:eastAsia="SimSun" w:cs="Times New Roman"/>
                <w:b/>
                <w:szCs w:val="28"/>
                <w:lang w:val="pt-BR" w:eastAsia="zh-CN"/>
              </w:rPr>
              <w:t>a</w:t>
            </w:r>
          </w:p>
        </w:tc>
        <w:tc>
          <w:tcPr>
            <w:tcW w:w="7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926DB" w:rsidRPr="00EE7F70" w:rsidRDefault="006926DB" w:rsidP="00E66E67">
            <w:pPr>
              <w:jc w:val="both"/>
              <w:rPr>
                <w:rFonts w:eastAsia="SimSun" w:cs="Times New Roman"/>
                <w:szCs w:val="28"/>
                <w:lang w:val="vi-VN" w:eastAsia="vi-VN"/>
              </w:rPr>
            </w:pPr>
            <w:r w:rsidRPr="00EE7F70">
              <w:rPr>
                <w:rFonts w:eastAsia="SimSun" w:cs="Times New Roman"/>
                <w:szCs w:val="28"/>
                <w:lang w:val="vi-VN" w:eastAsia="vi-VN"/>
              </w:rPr>
              <w:t xml:space="preserve">Chứng minh </w:t>
            </w:r>
            <w:r w:rsidRPr="00EE7F70">
              <w:rPr>
                <w:rFonts w:eastAsia="SimSun" w:cs="Times New Roman"/>
                <w:szCs w:val="28"/>
                <w:lang w:val="pt-BR" w:eastAsia="vi-VN"/>
              </w:rPr>
              <w:t xml:space="preserve">được </w:t>
            </w:r>
            <w:r w:rsidRPr="00EE7F70">
              <w:rPr>
                <w:rFonts w:eastAsia="SimSun" w:cs="Times New Roman"/>
                <w:szCs w:val="28"/>
                <w:lang w:val="vi-VN" w:eastAsia="vi-VN"/>
              </w:rPr>
              <w:t>tứ giác BFEC nội tiếp.</w:t>
            </w:r>
          </w:p>
          <w:p w:rsidR="006926DB" w:rsidRPr="00EE7F70" w:rsidRDefault="006926DB" w:rsidP="00E66E67">
            <w:pPr>
              <w:jc w:val="both"/>
              <w:rPr>
                <w:rFonts w:eastAsia="SimSun" w:cs="Times New Roman"/>
                <w:szCs w:val="28"/>
                <w:lang w:val="vi-VN" w:eastAsia="vi-VN"/>
              </w:rPr>
            </w:pPr>
            <w:r w:rsidRPr="00EE7F70">
              <w:rPr>
                <w:rFonts w:eastAsia="SimSun" w:cs="Times New Roman"/>
                <w:szCs w:val="28"/>
                <w:lang w:val="vi-VN" w:eastAsia="vi-VN"/>
              </w:rPr>
              <w:t xml:space="preserve">Chứng minh </w:t>
            </w:r>
            <w:r w:rsidRPr="00EE7F70">
              <w:rPr>
                <w:rFonts w:eastAsia="SimSun" w:cs="Times New Roman"/>
                <w:szCs w:val="28"/>
                <w:lang w:val="pt-BR" w:eastAsia="vi-VN"/>
              </w:rPr>
              <w:t xml:space="preserve">được </w:t>
            </w:r>
            <w:r w:rsidRPr="00EE7F70">
              <w:rPr>
                <w:rFonts w:eastAsia="SimSun" w:cs="Times New Roman"/>
                <w:szCs w:val="28"/>
                <w:lang w:val="vi-VN" w:eastAsia="vi-VN"/>
              </w:rPr>
              <w:t>tứ giác AFHE nội tiếp.</w:t>
            </w:r>
          </w:p>
          <w:p w:rsidR="006926DB" w:rsidRPr="00EE7F70" w:rsidRDefault="006926DB" w:rsidP="00E66E67">
            <w:pPr>
              <w:rPr>
                <w:rFonts w:cs="Times New Roman"/>
                <w:szCs w:val="28"/>
                <w:lang w:val="vi-VN"/>
              </w:rPr>
            </w:pPr>
          </w:p>
        </w:tc>
        <w:tc>
          <w:tcPr>
            <w:tcW w:w="10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926DB" w:rsidRPr="00EE7F70" w:rsidRDefault="006926DB" w:rsidP="00E66E67">
            <w:pPr>
              <w:jc w:val="center"/>
              <w:rPr>
                <w:rFonts w:cs="Times New Roman"/>
                <w:b/>
                <w:szCs w:val="28"/>
              </w:rPr>
            </w:pPr>
            <w:r w:rsidRPr="00EE7F70">
              <w:rPr>
                <w:rFonts w:cs="Times New Roman"/>
                <w:b/>
                <w:szCs w:val="28"/>
              </w:rPr>
              <w:t>0,5</w:t>
            </w:r>
          </w:p>
          <w:p w:rsidR="006926DB" w:rsidRPr="00EE7F70" w:rsidRDefault="006926DB" w:rsidP="00E66E67">
            <w:pPr>
              <w:jc w:val="center"/>
              <w:rPr>
                <w:rFonts w:eastAsia="SimSun" w:cs="Times New Roman"/>
                <w:b/>
                <w:szCs w:val="28"/>
                <w:lang w:val="pt-BR" w:eastAsia="zh-CN"/>
              </w:rPr>
            </w:pPr>
            <w:r w:rsidRPr="00EE7F70">
              <w:rPr>
                <w:rFonts w:cs="Times New Roman"/>
                <w:b/>
                <w:szCs w:val="28"/>
              </w:rPr>
              <w:t>0,5</w:t>
            </w:r>
          </w:p>
        </w:tc>
      </w:tr>
      <w:tr w:rsidR="006926DB" w:rsidRPr="00EE7F70" w:rsidTr="00E66E67">
        <w:trPr>
          <w:trHeight w:val="15"/>
        </w:trPr>
        <w:tc>
          <w:tcPr>
            <w:tcW w:w="7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926DB" w:rsidRPr="00EE7F70" w:rsidRDefault="006926DB" w:rsidP="00E66E67">
            <w:pPr>
              <w:jc w:val="center"/>
              <w:rPr>
                <w:rFonts w:eastAsia="SimSun" w:cs="Times New Roman"/>
                <w:b/>
                <w:szCs w:val="28"/>
                <w:lang w:val="pt-BR" w:eastAsia="zh-CN"/>
              </w:rPr>
            </w:pPr>
          </w:p>
        </w:tc>
        <w:tc>
          <w:tcPr>
            <w:tcW w:w="3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926DB" w:rsidRPr="00EE7F70" w:rsidRDefault="006926DB" w:rsidP="00E66E67">
            <w:pPr>
              <w:rPr>
                <w:rFonts w:cs="Times New Roman"/>
                <w:b/>
                <w:szCs w:val="28"/>
                <w:lang w:val="pt-BR"/>
              </w:rPr>
            </w:pPr>
            <w:r w:rsidRPr="00EE7F70">
              <w:rPr>
                <w:rFonts w:cs="Times New Roman"/>
                <w:b/>
                <w:szCs w:val="28"/>
                <w:lang w:val="pt-BR"/>
              </w:rPr>
              <w:t>b</w:t>
            </w:r>
          </w:p>
        </w:tc>
        <w:tc>
          <w:tcPr>
            <w:tcW w:w="7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926DB" w:rsidRPr="00EE7F70" w:rsidRDefault="006926DB" w:rsidP="00E66E67">
            <w:pPr>
              <w:rPr>
                <w:rFonts w:cs="Times New Roman"/>
                <w:szCs w:val="28"/>
                <w:lang w:val="pt-BR"/>
              </w:rPr>
            </w:pPr>
            <w:r w:rsidRPr="00EE7F70">
              <w:rPr>
                <w:rFonts w:cs="Times New Roman"/>
                <w:szCs w:val="28"/>
                <w:lang w:val="pt-BR"/>
              </w:rPr>
              <w:t>Kẻ đường kính AK của (O)</w:t>
            </w:r>
          </w:p>
          <w:p w:rsidR="006926DB" w:rsidRPr="00EE7F70" w:rsidRDefault="006926DB" w:rsidP="00E66E67">
            <w:pPr>
              <w:rPr>
                <w:rFonts w:cs="Times New Roman"/>
                <w:szCs w:val="28"/>
                <w:lang w:val="pt-BR"/>
              </w:rPr>
            </w:pPr>
            <w:r w:rsidRPr="00EE7F70">
              <w:rPr>
                <w:rFonts w:cs="Times New Roman"/>
                <w:szCs w:val="28"/>
                <w:lang w:val="pt-BR"/>
              </w:rPr>
              <w:t>chứng minh tứ giác BHCK là hình bình hành</w:t>
            </w:r>
          </w:p>
          <w:p w:rsidR="006926DB" w:rsidRPr="00EE7F70" w:rsidRDefault="006926DB" w:rsidP="00E66E67">
            <w:pPr>
              <w:rPr>
                <w:rFonts w:cs="Times New Roman"/>
                <w:szCs w:val="28"/>
              </w:rPr>
            </w:pPr>
            <w:r w:rsidRPr="00EE7F70">
              <w:rPr>
                <w:rFonts w:cs="Times New Roman"/>
                <w:szCs w:val="28"/>
                <w:lang w:val="pt-BR"/>
              </w:rPr>
              <w:t xml:space="preserve">mà I </w:t>
            </w:r>
            <w:r w:rsidRPr="00EE7F70">
              <w:rPr>
                <w:rFonts w:cs="Times New Roman"/>
                <w:szCs w:val="28"/>
              </w:rPr>
              <w:t>là trung điểm BC</w:t>
            </w:r>
          </w:p>
          <w:p w:rsidR="006926DB" w:rsidRPr="00EE7F70" w:rsidRDefault="006926DB" w:rsidP="00E66E67">
            <w:pPr>
              <w:rPr>
                <w:rFonts w:cs="Times New Roman"/>
                <w:szCs w:val="28"/>
              </w:rPr>
            </w:pPr>
            <w:r w:rsidRPr="00EE7F70">
              <w:rPr>
                <w:rFonts w:cs="Times New Roman"/>
                <w:szCs w:val="28"/>
              </w:rPr>
              <w:t>=&gt;  I là trung điểm HK</w:t>
            </w:r>
          </w:p>
          <w:p w:rsidR="006926DB" w:rsidRPr="00EE7F70" w:rsidRDefault="006926DB" w:rsidP="00E66E67">
            <w:pPr>
              <w:rPr>
                <w:rFonts w:cs="Times New Roman"/>
                <w:szCs w:val="28"/>
              </w:rPr>
            </w:pPr>
            <w:r w:rsidRPr="00EE7F70">
              <w:rPr>
                <w:rFonts w:cs="Times New Roman"/>
                <w:szCs w:val="28"/>
              </w:rPr>
              <w:t>Vậy N, H, I , K thẳng hàng</w:t>
            </w:r>
          </w:p>
          <w:p w:rsidR="006926DB" w:rsidRPr="00EE7F70" w:rsidRDefault="006926DB" w:rsidP="00E66E67">
            <w:pPr>
              <w:rPr>
                <w:rFonts w:eastAsia="SimSun" w:cs="Times New Roman"/>
                <w:szCs w:val="28"/>
                <w:lang w:eastAsia="vi-VN"/>
              </w:rPr>
            </w:pPr>
            <w:r w:rsidRPr="00EE7F70">
              <w:rPr>
                <w:rFonts w:cs="Times New Roman"/>
                <w:szCs w:val="28"/>
              </w:rPr>
              <w:t xml:space="preserve">Xét </w:t>
            </w:r>
            <w:r w:rsidRPr="00EE7F70">
              <w:rPr>
                <w:rFonts w:eastAsia="SimSun" w:cs="Times New Roman"/>
                <w:szCs w:val="28"/>
                <w:lang w:eastAsia="vi-VN"/>
              </w:rPr>
              <w:sym w:font="Wingdings 3" w:char="F072"/>
            </w:r>
            <w:r w:rsidRPr="00EE7F70">
              <w:rPr>
                <w:rFonts w:eastAsia="SimSun" w:cs="Times New Roman"/>
                <w:szCs w:val="28"/>
                <w:lang w:eastAsia="vi-VN"/>
              </w:rPr>
              <w:t>ANK có</w:t>
            </w:r>
          </w:p>
          <w:p w:rsidR="006926DB" w:rsidRPr="00EE7F70" w:rsidRDefault="006926DB" w:rsidP="00E66E67">
            <w:pPr>
              <w:rPr>
                <w:rFonts w:eastAsia="SimSun" w:cs="Times New Roman"/>
                <w:szCs w:val="28"/>
              </w:rPr>
            </w:pPr>
            <m:oMath>
              <m:acc>
                <m:accPr>
                  <m:ctrlPr>
                    <w:rPr>
                      <w:rFonts w:ascii="Cambria Math" w:hAnsi="Cambria Math" w:cs="Times New Roman"/>
                      <w:i/>
                      <w:szCs w:val="28"/>
                      <w:lang w:val="fr-FR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Cs w:val="28"/>
                      <w:lang w:val="fr-FR"/>
                    </w:rPr>
                    <m:t>ANK</m:t>
                  </m:r>
                  <m:r>
                    <w:rPr>
                      <w:rFonts w:ascii="Cambria Math" w:hAnsi="Cambria Math" w:cs="Times New Roman"/>
                      <w:szCs w:val="28"/>
                    </w:rPr>
                    <m:t xml:space="preserve"> </m:t>
                  </m:r>
                </m:e>
              </m:acc>
            </m:oMath>
            <w:r w:rsidRPr="00EE7F70">
              <w:rPr>
                <w:rFonts w:eastAsia="SimSun" w:cs="Times New Roman"/>
                <w:szCs w:val="28"/>
              </w:rPr>
              <w:t xml:space="preserve"> = 90</w:t>
            </w:r>
            <w:r w:rsidRPr="00EE7F70">
              <w:rPr>
                <w:rFonts w:eastAsia="SimSun" w:cs="Times New Roman"/>
                <w:szCs w:val="28"/>
                <w:vertAlign w:val="superscript"/>
              </w:rPr>
              <w:t>0</w:t>
            </w:r>
            <w:r w:rsidRPr="00EE7F70">
              <w:rPr>
                <w:rFonts w:eastAsia="SimSun" w:cs="Times New Roman"/>
                <w:szCs w:val="28"/>
              </w:rPr>
              <w:t xml:space="preserve"> ( góc nội tiếp chắn nửa đường tròn đường kính AK)</w:t>
            </w:r>
          </w:p>
          <w:p w:rsidR="006926DB" w:rsidRPr="00EE7F70" w:rsidRDefault="006926DB" w:rsidP="006926DB">
            <w:pPr>
              <w:pStyle w:val="ListParagraph"/>
              <w:numPr>
                <w:ilvl w:val="0"/>
                <w:numId w:val="8"/>
              </w:numPr>
              <w:spacing w:after="200"/>
              <w:rPr>
                <w:rFonts w:eastAsia="SimSun"/>
                <w:szCs w:val="28"/>
                <w:lang w:eastAsia="vi-VN"/>
              </w:rPr>
            </w:pPr>
            <m:oMath>
              <m:r>
                <m:rPr>
                  <m:sty m:val="p"/>
                </m:rPr>
                <w:rPr>
                  <w:rFonts w:ascii="Cambria Math" w:eastAsia="SimSun" w:hAnsi="Cambria Math"/>
                  <w:szCs w:val="28"/>
                  <w:lang w:eastAsia="vi-VN"/>
                </w:rPr>
                <w:sym w:font="Wingdings 3" w:char="F072"/>
              </m:r>
              <m:r>
                <m:rPr>
                  <m:sty m:val="p"/>
                </m:rPr>
                <w:rPr>
                  <w:rFonts w:ascii="Cambria Math" w:eastAsia="SimSun" w:hAnsi="Cambria Math"/>
                  <w:szCs w:val="28"/>
                  <w:lang w:eastAsia="vi-VN"/>
                </w:rPr>
                <m:t xml:space="preserve">ANK </m:t>
              </m:r>
            </m:oMath>
            <w:r w:rsidRPr="00EE7F70">
              <w:rPr>
                <w:rFonts w:eastAsia="SimSun"/>
                <w:szCs w:val="28"/>
                <w:lang w:eastAsia="vi-VN"/>
              </w:rPr>
              <w:t xml:space="preserve"> vuông tại N</w:t>
            </w:r>
          </w:p>
          <w:p w:rsidR="006926DB" w:rsidRPr="00EE7F70" w:rsidRDefault="006926DB" w:rsidP="00E66E67">
            <w:pPr>
              <w:pStyle w:val="ListParagraph"/>
              <w:rPr>
                <w:szCs w:val="28"/>
                <w:lang w:val="fr-FR"/>
              </w:rPr>
            </w:pPr>
            <m:oMath>
              <m:r>
                <m:rPr>
                  <m:sty m:val="p"/>
                </m:rPr>
                <w:rPr>
                  <w:rFonts w:ascii="Cambria Math" w:eastAsia="SimSun" w:hAnsi="Cambria Math"/>
                  <w:szCs w:val="28"/>
                  <w:lang w:eastAsia="vi-VN"/>
                </w:rPr>
                <w:sym w:font="Wingdings 3" w:char="F072"/>
              </m:r>
              <m:r>
                <m:rPr>
                  <m:sty m:val="p"/>
                </m:rPr>
                <w:rPr>
                  <w:rFonts w:ascii="Cambria Math" w:eastAsia="SimSun" w:hAnsi="Cambria Math"/>
                  <w:szCs w:val="28"/>
                  <w:lang w:eastAsia="vi-VN"/>
                </w:rPr>
                <m:t xml:space="preserve">ANH </m:t>
              </m:r>
            </m:oMath>
            <w:r w:rsidRPr="00EE7F70">
              <w:rPr>
                <w:rFonts w:eastAsia="SimSun"/>
                <w:szCs w:val="28"/>
                <w:lang w:eastAsia="vi-VN"/>
              </w:rPr>
              <w:t xml:space="preserve"> vuông tại N</w:t>
            </w:r>
          </w:p>
          <w:p w:rsidR="006926DB" w:rsidRPr="00EE7F70" w:rsidRDefault="006926DB" w:rsidP="00E66E67">
            <w:pPr>
              <w:ind w:left="720"/>
              <w:rPr>
                <w:rFonts w:eastAsia="SimSun" w:cs="Times New Roman"/>
                <w:szCs w:val="28"/>
                <w:lang w:eastAsia="zh-CN"/>
              </w:rPr>
            </w:pPr>
          </w:p>
        </w:tc>
        <w:tc>
          <w:tcPr>
            <w:tcW w:w="10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926DB" w:rsidRPr="00EE7F70" w:rsidRDefault="006926DB" w:rsidP="00E66E67">
            <w:pPr>
              <w:rPr>
                <w:rFonts w:eastAsia="SimSun" w:cs="Times New Roman"/>
                <w:b/>
                <w:szCs w:val="28"/>
                <w:lang w:val="fr-FR" w:eastAsia="zh-CN"/>
              </w:rPr>
            </w:pPr>
          </w:p>
          <w:p w:rsidR="006926DB" w:rsidRPr="00EE7F70" w:rsidRDefault="006926DB" w:rsidP="00E66E67">
            <w:pPr>
              <w:rPr>
                <w:rFonts w:cs="Times New Roman"/>
                <w:b/>
                <w:szCs w:val="28"/>
              </w:rPr>
            </w:pPr>
            <w:r w:rsidRPr="00EE7F70">
              <w:rPr>
                <w:rFonts w:cs="Times New Roman"/>
                <w:b/>
                <w:szCs w:val="28"/>
              </w:rPr>
              <w:t>0,25</w:t>
            </w:r>
          </w:p>
          <w:p w:rsidR="006926DB" w:rsidRPr="00EE7F70" w:rsidRDefault="006926DB" w:rsidP="00E66E67">
            <w:pPr>
              <w:rPr>
                <w:rFonts w:cs="Times New Roman"/>
                <w:b/>
                <w:szCs w:val="28"/>
              </w:rPr>
            </w:pPr>
          </w:p>
          <w:p w:rsidR="006926DB" w:rsidRPr="00EE7F70" w:rsidRDefault="006926DB" w:rsidP="00E66E67">
            <w:pPr>
              <w:rPr>
                <w:rFonts w:cs="Times New Roman"/>
                <w:b/>
                <w:szCs w:val="28"/>
              </w:rPr>
            </w:pPr>
          </w:p>
          <w:p w:rsidR="006926DB" w:rsidRPr="00EE7F70" w:rsidRDefault="006926DB" w:rsidP="00E66E67">
            <w:pPr>
              <w:rPr>
                <w:rFonts w:cs="Times New Roman"/>
                <w:b/>
                <w:szCs w:val="28"/>
              </w:rPr>
            </w:pPr>
            <w:r w:rsidRPr="00EE7F70">
              <w:rPr>
                <w:rFonts w:cs="Times New Roman"/>
                <w:b/>
                <w:szCs w:val="28"/>
              </w:rPr>
              <w:t>0,25</w:t>
            </w:r>
          </w:p>
          <w:p w:rsidR="006926DB" w:rsidRPr="00EE7F70" w:rsidRDefault="006926DB" w:rsidP="00E66E67">
            <w:pPr>
              <w:rPr>
                <w:rFonts w:cs="Times New Roman"/>
                <w:b/>
                <w:szCs w:val="28"/>
              </w:rPr>
            </w:pPr>
          </w:p>
          <w:p w:rsidR="006926DB" w:rsidRPr="00EE7F70" w:rsidRDefault="006926DB" w:rsidP="00E66E67">
            <w:pPr>
              <w:jc w:val="center"/>
              <w:rPr>
                <w:rFonts w:cs="Times New Roman"/>
                <w:b/>
                <w:szCs w:val="28"/>
              </w:rPr>
            </w:pPr>
          </w:p>
          <w:p w:rsidR="006926DB" w:rsidRPr="00EE7F70" w:rsidRDefault="006926DB" w:rsidP="00E66E67">
            <w:pPr>
              <w:jc w:val="center"/>
              <w:rPr>
                <w:rFonts w:cs="Times New Roman"/>
                <w:b/>
                <w:szCs w:val="28"/>
              </w:rPr>
            </w:pPr>
          </w:p>
          <w:p w:rsidR="006926DB" w:rsidRPr="00EE7F70" w:rsidRDefault="006926DB" w:rsidP="00E66E67">
            <w:pPr>
              <w:rPr>
                <w:rFonts w:eastAsia="SimSun" w:cs="Times New Roman"/>
                <w:b/>
                <w:szCs w:val="28"/>
                <w:lang w:eastAsia="zh-CN"/>
              </w:rPr>
            </w:pPr>
            <w:r w:rsidRPr="00EE7F70">
              <w:rPr>
                <w:rFonts w:cs="Times New Roman"/>
                <w:b/>
                <w:szCs w:val="28"/>
              </w:rPr>
              <w:t>0,25</w:t>
            </w:r>
          </w:p>
        </w:tc>
      </w:tr>
      <w:tr w:rsidR="006926DB" w:rsidRPr="00EE7F70" w:rsidTr="00E66E67">
        <w:trPr>
          <w:trHeight w:val="15"/>
        </w:trPr>
        <w:tc>
          <w:tcPr>
            <w:tcW w:w="7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926DB" w:rsidRPr="00EE7F70" w:rsidRDefault="006926DB" w:rsidP="00E66E67">
            <w:pPr>
              <w:jc w:val="center"/>
              <w:rPr>
                <w:rFonts w:eastAsia="SimSun" w:cs="Times New Roman"/>
                <w:b/>
                <w:szCs w:val="28"/>
                <w:lang w:eastAsia="zh-CN"/>
              </w:rPr>
            </w:pPr>
          </w:p>
        </w:tc>
        <w:tc>
          <w:tcPr>
            <w:tcW w:w="3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926DB" w:rsidRPr="00EE7F70" w:rsidRDefault="006926DB" w:rsidP="00E66E67">
            <w:pPr>
              <w:rPr>
                <w:rFonts w:cs="Times New Roman"/>
                <w:b/>
                <w:szCs w:val="28"/>
              </w:rPr>
            </w:pPr>
            <w:r w:rsidRPr="00EE7F70">
              <w:rPr>
                <w:rFonts w:cs="Times New Roman"/>
                <w:b/>
                <w:szCs w:val="28"/>
              </w:rPr>
              <w:t>c</w:t>
            </w:r>
          </w:p>
        </w:tc>
        <w:tc>
          <w:tcPr>
            <w:tcW w:w="7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926DB" w:rsidRPr="00EE7F70" w:rsidRDefault="006926DB" w:rsidP="00E66E67">
            <w:pPr>
              <w:pStyle w:val="ListParagraph"/>
              <w:rPr>
                <w:szCs w:val="28"/>
                <w:lang w:val="fr-FR"/>
              </w:rPr>
            </w:pPr>
          </w:p>
          <w:p w:rsidR="006926DB" w:rsidRPr="00EE7F70" w:rsidRDefault="006926DB" w:rsidP="00E66E67">
            <w:pPr>
              <w:rPr>
                <w:rFonts w:cs="Times New Roman"/>
                <w:szCs w:val="28"/>
                <w:lang w:val="fr-FR"/>
              </w:rPr>
            </w:pPr>
            <w:r w:rsidRPr="00EE7F70">
              <w:rPr>
                <w:rFonts w:cs="Times New Roman"/>
                <w:szCs w:val="28"/>
                <w:lang w:val="fr-FR"/>
              </w:rPr>
              <w:t>Xét tứ giác ANFH có :</w:t>
            </w:r>
          </w:p>
          <w:p w:rsidR="006926DB" w:rsidRPr="00EE7F70" w:rsidRDefault="006926DB" w:rsidP="00E66E67">
            <w:pPr>
              <w:tabs>
                <w:tab w:val="left" w:pos="1701"/>
              </w:tabs>
              <w:rPr>
                <w:rFonts w:eastAsia="SimSun" w:cs="Times New Roman"/>
                <w:szCs w:val="28"/>
                <w:lang w:val="fr-FR"/>
              </w:rPr>
            </w:pPr>
            <w:r w:rsidRPr="00EE7F70">
              <w:rPr>
                <w:rFonts w:cs="Times New Roman"/>
                <w:szCs w:val="28"/>
                <w:lang w:val="fr-FR"/>
              </w:rPr>
              <w:tab/>
            </w:r>
            <m:oMath>
              <m:acc>
                <m:accPr>
                  <m:ctrlPr>
                    <w:rPr>
                      <w:rFonts w:ascii="Cambria Math" w:hAnsi="Cambria Math" w:cs="Times New Roman"/>
                      <w:i/>
                      <w:szCs w:val="28"/>
                      <w:lang w:val="fr-FR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Cs w:val="28"/>
                      <w:lang w:val="fr-FR"/>
                    </w:rPr>
                    <m:t xml:space="preserve">ANH </m:t>
                  </m:r>
                </m:e>
              </m:acc>
              <m:r>
                <w:rPr>
                  <w:rFonts w:ascii="Cambria Math" w:hAnsi="Cambria Math" w:cs="Times New Roman"/>
                  <w:szCs w:val="28"/>
                  <w:lang w:val="fr-FR"/>
                </w:rPr>
                <m:t>=</m:t>
              </m:r>
              <m:acc>
                <m:accPr>
                  <m:ctrlPr>
                    <w:rPr>
                      <w:rFonts w:ascii="Cambria Math" w:hAnsi="Cambria Math" w:cs="Times New Roman"/>
                      <w:i/>
                      <w:szCs w:val="28"/>
                      <w:lang w:val="fr-FR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Cs w:val="28"/>
                      <w:lang w:val="fr-FR"/>
                    </w:rPr>
                    <m:t>AFH</m:t>
                  </m:r>
                </m:e>
              </m:acc>
              <m:r>
                <w:rPr>
                  <w:rFonts w:ascii="Cambria Math" w:hAnsi="Cambria Math" w:cs="Times New Roman"/>
                  <w:szCs w:val="28"/>
                  <w:lang w:val="fr-FR"/>
                </w:rPr>
                <m:t>=90°</m:t>
              </m:r>
            </m:oMath>
          </w:p>
          <w:p w:rsidR="006926DB" w:rsidRPr="00EE7F70" w:rsidRDefault="006926DB" w:rsidP="00E66E67">
            <w:pPr>
              <w:tabs>
                <w:tab w:val="left" w:pos="1701"/>
              </w:tabs>
              <w:rPr>
                <w:rFonts w:eastAsia="SimSun" w:cs="Times New Roman"/>
                <w:szCs w:val="28"/>
                <w:lang w:val="fr-FR"/>
              </w:rPr>
            </w:pPr>
            <w:r w:rsidRPr="00EE7F70">
              <w:rPr>
                <w:rFonts w:eastAsia="SimSun" w:cs="Times New Roman"/>
                <w:szCs w:val="28"/>
                <w:lang w:val="fr-FR"/>
              </w:rPr>
              <w:t>Vậy tứ giác ANFH nội tiếp đường tròn đường kính AH</w:t>
            </w:r>
          </w:p>
          <w:p w:rsidR="006926DB" w:rsidRPr="00EE7F70" w:rsidRDefault="006926DB" w:rsidP="00E66E67">
            <w:pPr>
              <w:tabs>
                <w:tab w:val="left" w:pos="1701"/>
              </w:tabs>
              <w:rPr>
                <w:rFonts w:eastAsia="SimSun" w:cs="Times New Roman"/>
                <w:szCs w:val="28"/>
                <w:lang w:val="fr-FR"/>
              </w:rPr>
            </w:pPr>
            <w:r w:rsidRPr="00EE7F70">
              <w:rPr>
                <w:rFonts w:eastAsia="SimSun" w:cs="Times New Roman"/>
                <w:szCs w:val="28"/>
                <w:lang w:val="fr-FR"/>
              </w:rPr>
              <w:lastRenderedPageBreak/>
              <w:t>Mà tứ giác AFHE nội tiếp đường tròn đường kính AH(cmt)</w:t>
            </w:r>
          </w:p>
          <w:p w:rsidR="006926DB" w:rsidRPr="00EE7F70" w:rsidRDefault="006926DB" w:rsidP="00E66E67">
            <w:pPr>
              <w:tabs>
                <w:tab w:val="left" w:pos="1701"/>
              </w:tabs>
              <w:rPr>
                <w:rFonts w:eastAsia="SimSun" w:cs="Times New Roman"/>
                <w:szCs w:val="28"/>
                <w:lang w:val="fr-FR"/>
              </w:rPr>
            </w:pPr>
            <w:r w:rsidRPr="00EE7F70">
              <w:rPr>
                <w:rFonts w:eastAsia="SimSun" w:cs="Times New Roman"/>
                <w:szCs w:val="28"/>
                <w:lang w:val="fr-FR"/>
              </w:rPr>
              <w:t>Nên A,F,H,E,N cũng thuộc đường tròn đường kính AH</w:t>
            </w:r>
          </w:p>
          <w:p w:rsidR="006926DB" w:rsidRPr="00EE7F70" w:rsidRDefault="006926DB" w:rsidP="00E66E67">
            <w:pPr>
              <w:tabs>
                <w:tab w:val="left" w:pos="1701"/>
              </w:tabs>
              <w:rPr>
                <w:rFonts w:eastAsia="SimSun" w:cs="Times New Roman"/>
                <w:szCs w:val="28"/>
                <w:lang w:val="fr-FR"/>
              </w:rPr>
            </w:pPr>
            <w:r w:rsidRPr="00EE7F70">
              <w:rPr>
                <w:rFonts w:cs="Times New Roman"/>
                <w:szCs w:val="28"/>
                <w:lang w:val="fr-FR"/>
              </w:rPr>
              <w:t>=&gt;Tứ giác ANFE nội tiếp đường tròn =&gt;</w:t>
            </w:r>
            <m:oMath>
              <m:acc>
                <m:accPr>
                  <m:ctrlPr>
                    <w:rPr>
                      <w:rFonts w:ascii="Cambria Math" w:hAnsi="Cambria Math" w:cs="Times New Roman"/>
                      <w:i/>
                      <w:szCs w:val="28"/>
                      <w:lang w:val="fr-FR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Cs w:val="28"/>
                      <w:lang w:val="fr-FR"/>
                    </w:rPr>
                    <m:t>NFM</m:t>
                  </m:r>
                </m:e>
              </m:acc>
              <m:r>
                <w:rPr>
                  <w:rFonts w:ascii="Cambria Math" w:hAnsi="Cambria Math" w:cs="Times New Roman"/>
                  <w:szCs w:val="28"/>
                  <w:lang w:val="fr-FR"/>
                </w:rPr>
                <m:t>=</m:t>
              </m:r>
              <m:acc>
                <m:accPr>
                  <m:ctrlPr>
                    <w:rPr>
                      <w:rFonts w:ascii="Cambria Math" w:hAnsi="Cambria Math" w:cs="Times New Roman"/>
                      <w:i/>
                      <w:szCs w:val="28"/>
                      <w:lang w:val="fr-FR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Cs w:val="28"/>
                      <w:lang w:val="fr-FR"/>
                    </w:rPr>
                    <m:t xml:space="preserve">NAC </m:t>
                  </m:r>
                </m:e>
              </m:acc>
              <m:r>
                <w:rPr>
                  <w:rFonts w:ascii="Cambria Math" w:hAnsi="Cambria Math" w:cs="Times New Roman"/>
                  <w:szCs w:val="28"/>
                  <w:lang w:val="fr-FR"/>
                </w:rPr>
                <m:t>(1)</m:t>
              </m:r>
            </m:oMath>
          </w:p>
          <w:p w:rsidR="006926DB" w:rsidRPr="00EE7F70" w:rsidRDefault="006926DB" w:rsidP="00E66E67">
            <w:pPr>
              <w:tabs>
                <w:tab w:val="left" w:pos="1701"/>
              </w:tabs>
              <w:rPr>
                <w:rFonts w:eastAsia="SimSun" w:cs="Times New Roman"/>
                <w:szCs w:val="28"/>
                <w:lang w:val="fr-FR"/>
              </w:rPr>
            </w:pPr>
            <w:r w:rsidRPr="00EE7F70">
              <w:rPr>
                <w:rFonts w:eastAsia="SimSun" w:cs="Times New Roman"/>
                <w:szCs w:val="28"/>
                <w:lang w:val="fr-FR"/>
              </w:rPr>
              <w:t>Mặt khác : ANBC nội tiếp</w:t>
            </w:r>
          </w:p>
          <w:p w:rsidR="006926DB" w:rsidRPr="00EE7F70" w:rsidRDefault="006926DB" w:rsidP="00E66E67">
            <w:pPr>
              <w:tabs>
                <w:tab w:val="left" w:pos="1701"/>
              </w:tabs>
              <w:rPr>
                <w:rFonts w:eastAsia="SimSun" w:cs="Times New Roman"/>
                <w:szCs w:val="28"/>
                <w:lang w:val="fr-FR"/>
              </w:rPr>
            </w:pPr>
            <w:r w:rsidRPr="00EE7F70">
              <w:rPr>
                <w:rFonts w:eastAsia="SimSun" w:cs="Times New Roman"/>
                <w:szCs w:val="28"/>
                <w:lang w:val="fr-FR"/>
              </w:rPr>
              <w:t>=&gt;</w:t>
            </w:r>
            <m:oMath>
              <m:acc>
                <m:accPr>
                  <m:ctrlPr>
                    <w:rPr>
                      <w:rFonts w:ascii="Cambria Math" w:hAnsi="Cambria Math" w:cs="Times New Roman"/>
                      <w:i/>
                      <w:szCs w:val="28"/>
                      <w:lang w:val="fr-FR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Cs w:val="28"/>
                      <w:lang w:val="fr-FR"/>
                    </w:rPr>
                    <m:t xml:space="preserve">NBM </m:t>
                  </m:r>
                </m:e>
              </m:acc>
              <m:r>
                <w:rPr>
                  <w:rFonts w:ascii="Cambria Math" w:hAnsi="Cambria Math" w:cs="Times New Roman"/>
                  <w:szCs w:val="28"/>
                  <w:lang w:val="fr-FR"/>
                </w:rPr>
                <m:t>=</m:t>
              </m:r>
              <m:acc>
                <m:accPr>
                  <m:ctrlPr>
                    <w:rPr>
                      <w:rFonts w:ascii="Cambria Math" w:hAnsi="Cambria Math" w:cs="Times New Roman"/>
                      <w:i/>
                      <w:szCs w:val="28"/>
                      <w:lang w:val="fr-FR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Cs w:val="28"/>
                      <w:lang w:val="fr-FR"/>
                    </w:rPr>
                    <m:t>NAC</m:t>
                  </m:r>
                </m:e>
              </m:acc>
              <m:d>
                <m:dPr>
                  <m:ctrlPr>
                    <w:rPr>
                      <w:rFonts w:ascii="Cambria Math" w:hAnsi="Cambria Math" w:cs="Times New Roman"/>
                      <w:i/>
                      <w:szCs w:val="28"/>
                      <w:lang w:val="fr-FR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Cs w:val="28"/>
                      <w:lang w:val="fr-FR"/>
                    </w:rPr>
                    <m:t>2</m:t>
                  </m:r>
                </m:e>
              </m:d>
            </m:oMath>
          </w:p>
          <w:p w:rsidR="006926DB" w:rsidRPr="00EE7F70" w:rsidRDefault="006926DB" w:rsidP="00E66E67">
            <w:pPr>
              <w:tabs>
                <w:tab w:val="left" w:pos="1701"/>
              </w:tabs>
              <w:rPr>
                <w:rFonts w:eastAsia="SimSun" w:cs="Times New Roman"/>
                <w:szCs w:val="28"/>
                <w:lang w:val="fr-FR"/>
              </w:rPr>
            </w:pPr>
            <w:r w:rsidRPr="00EE7F70">
              <w:rPr>
                <w:rFonts w:eastAsia="SimSun" w:cs="Times New Roman"/>
                <w:szCs w:val="28"/>
                <w:lang w:val="fr-FR"/>
              </w:rPr>
              <w:t xml:space="preserve">Từ (1)(2) =&gt; </w:t>
            </w:r>
            <m:oMath>
              <m:acc>
                <m:accPr>
                  <m:ctrlPr>
                    <w:rPr>
                      <w:rFonts w:ascii="Cambria Math" w:hAnsi="Cambria Math" w:cs="Times New Roman"/>
                      <w:i/>
                      <w:szCs w:val="28"/>
                      <w:lang w:val="fr-FR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Cs w:val="28"/>
                      <w:lang w:val="fr-FR"/>
                    </w:rPr>
                    <m:t xml:space="preserve">NFM </m:t>
                  </m:r>
                </m:e>
              </m:acc>
              <m:r>
                <w:rPr>
                  <w:rFonts w:ascii="Cambria Math" w:hAnsi="Cambria Math" w:cs="Times New Roman"/>
                  <w:szCs w:val="28"/>
                  <w:lang w:val="fr-FR"/>
                </w:rPr>
                <m:t>=</m:t>
              </m:r>
              <m:acc>
                <m:accPr>
                  <m:ctrlPr>
                    <w:rPr>
                      <w:rFonts w:ascii="Cambria Math" w:hAnsi="Cambria Math" w:cs="Times New Roman"/>
                      <w:i/>
                      <w:szCs w:val="28"/>
                      <w:lang w:val="fr-FR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Cs w:val="28"/>
                      <w:lang w:val="fr-FR"/>
                    </w:rPr>
                    <m:t xml:space="preserve">NBM </m:t>
                  </m:r>
                </m:e>
              </m:acc>
            </m:oMath>
          </w:p>
          <w:p w:rsidR="006926DB" w:rsidRPr="00EE7F70" w:rsidRDefault="006926DB" w:rsidP="00E66E67">
            <w:pPr>
              <w:tabs>
                <w:tab w:val="left" w:pos="1701"/>
              </w:tabs>
              <w:rPr>
                <w:rFonts w:eastAsia="SimSun" w:cs="Times New Roman"/>
                <w:szCs w:val="28"/>
                <w:lang w:val="fr-FR"/>
              </w:rPr>
            </w:pPr>
            <w:r w:rsidRPr="00EE7F70">
              <w:rPr>
                <w:rFonts w:eastAsia="SimSun" w:cs="Times New Roman"/>
                <w:szCs w:val="28"/>
                <w:lang w:val="fr-FR"/>
              </w:rPr>
              <w:t>Vậy tứ giác NFBM nội tiếp.</w:t>
            </w:r>
          </w:p>
        </w:tc>
        <w:tc>
          <w:tcPr>
            <w:tcW w:w="10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926DB" w:rsidRPr="00EE7F70" w:rsidRDefault="006926DB" w:rsidP="00E66E67">
            <w:pPr>
              <w:jc w:val="center"/>
              <w:rPr>
                <w:rFonts w:eastAsia="SimSun" w:cs="Times New Roman"/>
                <w:b/>
                <w:szCs w:val="28"/>
                <w:lang w:val="fr-FR" w:eastAsia="zh-CN"/>
              </w:rPr>
            </w:pPr>
          </w:p>
          <w:p w:rsidR="006926DB" w:rsidRPr="00EE7F70" w:rsidRDefault="006926DB" w:rsidP="00E66E67">
            <w:pPr>
              <w:rPr>
                <w:rFonts w:eastAsia="SimSun" w:cs="Times New Roman"/>
                <w:b/>
                <w:szCs w:val="28"/>
                <w:lang w:val="fr-FR" w:eastAsia="zh-CN"/>
              </w:rPr>
            </w:pPr>
          </w:p>
          <w:p w:rsidR="006926DB" w:rsidRPr="00EE7F70" w:rsidRDefault="006926DB" w:rsidP="00E66E67">
            <w:pPr>
              <w:rPr>
                <w:rFonts w:eastAsia="SimSun" w:cs="Times New Roman"/>
                <w:b/>
                <w:szCs w:val="28"/>
                <w:lang w:val="fr-FR" w:eastAsia="zh-CN"/>
              </w:rPr>
            </w:pPr>
          </w:p>
          <w:p w:rsidR="006926DB" w:rsidRPr="00EE7F70" w:rsidRDefault="006926DB" w:rsidP="00E66E67">
            <w:pPr>
              <w:jc w:val="center"/>
              <w:rPr>
                <w:rFonts w:cs="Times New Roman"/>
                <w:b/>
                <w:szCs w:val="28"/>
              </w:rPr>
            </w:pPr>
            <w:r w:rsidRPr="00EE7F70">
              <w:rPr>
                <w:rFonts w:cs="Times New Roman"/>
                <w:b/>
                <w:szCs w:val="28"/>
              </w:rPr>
              <w:t>0,25</w:t>
            </w:r>
          </w:p>
          <w:p w:rsidR="006926DB" w:rsidRPr="00EE7F70" w:rsidRDefault="006926DB" w:rsidP="00E66E67">
            <w:pPr>
              <w:rPr>
                <w:rFonts w:cs="Times New Roman"/>
                <w:b/>
                <w:szCs w:val="28"/>
              </w:rPr>
            </w:pPr>
          </w:p>
          <w:p w:rsidR="006926DB" w:rsidRPr="00EE7F70" w:rsidRDefault="006926DB" w:rsidP="00E66E67">
            <w:pPr>
              <w:rPr>
                <w:rFonts w:cs="Times New Roman"/>
                <w:b/>
                <w:szCs w:val="28"/>
              </w:rPr>
            </w:pPr>
          </w:p>
          <w:p w:rsidR="006926DB" w:rsidRPr="00EE7F70" w:rsidRDefault="006926DB" w:rsidP="00E66E67">
            <w:pPr>
              <w:jc w:val="center"/>
              <w:rPr>
                <w:rFonts w:cs="Times New Roman"/>
                <w:b/>
                <w:szCs w:val="28"/>
              </w:rPr>
            </w:pPr>
            <w:r w:rsidRPr="00EE7F70">
              <w:rPr>
                <w:rFonts w:cs="Times New Roman"/>
                <w:b/>
                <w:szCs w:val="28"/>
              </w:rPr>
              <w:t>0,25</w:t>
            </w:r>
          </w:p>
          <w:p w:rsidR="006926DB" w:rsidRPr="00EE7F70" w:rsidRDefault="006926DB" w:rsidP="00E66E67">
            <w:pPr>
              <w:rPr>
                <w:rFonts w:cs="Times New Roman"/>
                <w:b/>
                <w:szCs w:val="28"/>
              </w:rPr>
            </w:pPr>
          </w:p>
          <w:p w:rsidR="006926DB" w:rsidRPr="00EE7F70" w:rsidRDefault="006926DB" w:rsidP="00E66E67">
            <w:pPr>
              <w:jc w:val="center"/>
              <w:rPr>
                <w:rFonts w:cs="Times New Roman"/>
                <w:b/>
                <w:szCs w:val="28"/>
              </w:rPr>
            </w:pPr>
          </w:p>
          <w:p w:rsidR="006926DB" w:rsidRPr="00EE7F70" w:rsidRDefault="006926DB" w:rsidP="00E66E67">
            <w:pPr>
              <w:jc w:val="center"/>
              <w:rPr>
                <w:rFonts w:cs="Times New Roman"/>
                <w:b/>
                <w:szCs w:val="28"/>
              </w:rPr>
            </w:pPr>
          </w:p>
          <w:p w:rsidR="006926DB" w:rsidRPr="00EE7F70" w:rsidRDefault="006926DB" w:rsidP="00E66E67">
            <w:pPr>
              <w:jc w:val="center"/>
              <w:rPr>
                <w:rFonts w:eastAsia="SimSun" w:cs="Times New Roman"/>
                <w:b/>
                <w:szCs w:val="28"/>
                <w:lang w:val="fr-FR" w:eastAsia="zh-CN"/>
              </w:rPr>
            </w:pPr>
            <w:r w:rsidRPr="00EE7F70">
              <w:rPr>
                <w:rFonts w:cs="Times New Roman"/>
                <w:b/>
                <w:szCs w:val="28"/>
              </w:rPr>
              <w:t>0,25</w:t>
            </w:r>
          </w:p>
        </w:tc>
      </w:tr>
      <w:tr w:rsidR="006926DB" w:rsidRPr="00EE7F70" w:rsidTr="00E66E67">
        <w:trPr>
          <w:trHeight w:val="15"/>
        </w:trPr>
        <w:tc>
          <w:tcPr>
            <w:tcW w:w="7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926DB" w:rsidRPr="00EE7F70" w:rsidRDefault="006926DB" w:rsidP="00E66E67">
            <w:pPr>
              <w:jc w:val="center"/>
              <w:rPr>
                <w:rFonts w:eastAsia="SimSun" w:cs="Times New Roman"/>
                <w:b/>
                <w:szCs w:val="28"/>
                <w:lang w:val="fr-FR" w:eastAsia="zh-CN"/>
              </w:rPr>
            </w:pPr>
          </w:p>
        </w:tc>
        <w:tc>
          <w:tcPr>
            <w:tcW w:w="3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926DB" w:rsidRPr="00EE7F70" w:rsidRDefault="006926DB" w:rsidP="00E66E67">
            <w:pPr>
              <w:rPr>
                <w:rFonts w:eastAsia="SimSun" w:cs="Times New Roman"/>
                <w:b/>
                <w:szCs w:val="28"/>
                <w:lang w:eastAsia="zh-CN"/>
              </w:rPr>
            </w:pPr>
            <w:r w:rsidRPr="00EE7F70">
              <w:rPr>
                <w:rFonts w:cs="Times New Roman"/>
                <w:b/>
                <w:szCs w:val="28"/>
              </w:rPr>
              <w:t>d</w:t>
            </w:r>
          </w:p>
        </w:tc>
        <w:tc>
          <w:tcPr>
            <w:tcW w:w="7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926DB" w:rsidRPr="00EE7F70" w:rsidRDefault="006926DB" w:rsidP="00E66E67">
            <w:pPr>
              <w:rPr>
                <w:rFonts w:cs="Times New Roman"/>
                <w:szCs w:val="28"/>
                <w:lang w:val="fr-FR"/>
              </w:rPr>
            </w:pPr>
            <w:r w:rsidRPr="00EE7F70">
              <w:rPr>
                <w:rFonts w:cs="Times New Roman"/>
                <w:szCs w:val="28"/>
                <w:lang w:val="fr-FR"/>
              </w:rPr>
              <w:t>Ta có : BFEC nội tiếp</w:t>
            </w:r>
          </w:p>
          <w:p w:rsidR="006926DB" w:rsidRPr="00EE7F70" w:rsidRDefault="006926DB" w:rsidP="00E66E67">
            <w:pPr>
              <w:rPr>
                <w:rFonts w:eastAsia="SimSun" w:cs="Times New Roman"/>
                <w:szCs w:val="28"/>
                <w:lang w:val="fr-FR"/>
              </w:rPr>
            </w:pPr>
            <w:r w:rsidRPr="00EE7F70">
              <w:rPr>
                <w:rFonts w:cs="Times New Roman"/>
                <w:szCs w:val="28"/>
                <w:lang w:val="fr-FR"/>
              </w:rPr>
              <w:t>=&gt;</w:t>
            </w:r>
            <m:oMath>
              <m:acc>
                <m:accPr>
                  <m:ctrlPr>
                    <w:rPr>
                      <w:rFonts w:ascii="Cambria Math" w:hAnsi="Cambria Math" w:cs="Times New Roman"/>
                      <w:i/>
                      <w:szCs w:val="28"/>
                      <w:lang w:val="fr-FR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Cs w:val="28"/>
                      <w:lang w:val="fr-FR"/>
                    </w:rPr>
                    <m:t xml:space="preserve">MBF </m:t>
                  </m:r>
                </m:e>
              </m:acc>
              <m:r>
                <w:rPr>
                  <w:rFonts w:ascii="Cambria Math" w:hAnsi="Cambria Math" w:cs="Times New Roman"/>
                  <w:szCs w:val="28"/>
                  <w:lang w:val="fr-FR"/>
                </w:rPr>
                <m:t>=</m:t>
              </m:r>
              <m:acc>
                <m:accPr>
                  <m:ctrlPr>
                    <w:rPr>
                      <w:rFonts w:ascii="Cambria Math" w:hAnsi="Cambria Math" w:cs="Times New Roman"/>
                      <w:i/>
                      <w:szCs w:val="28"/>
                      <w:lang w:val="fr-FR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Cs w:val="28"/>
                      <w:lang w:val="fr-FR"/>
                    </w:rPr>
                    <m:t xml:space="preserve">FEC </m:t>
                  </m:r>
                </m:e>
              </m:acc>
            </m:oMath>
          </w:p>
          <w:p w:rsidR="006926DB" w:rsidRPr="00EE7F70" w:rsidRDefault="006926DB" w:rsidP="00E66E67">
            <w:pPr>
              <w:rPr>
                <w:rFonts w:eastAsia="SimSun" w:cs="Times New Roman"/>
                <w:szCs w:val="28"/>
                <w:lang w:val="fr-FR"/>
              </w:rPr>
            </w:pPr>
            <w:r w:rsidRPr="00EE7F70">
              <w:rPr>
                <w:rFonts w:eastAsia="SimSun" w:cs="Times New Roman"/>
                <w:szCs w:val="28"/>
                <w:lang w:val="fr-FR"/>
              </w:rPr>
              <w:t xml:space="preserve">Mà </w:t>
            </w:r>
            <m:oMath>
              <m:acc>
                <m:accPr>
                  <m:ctrlPr>
                    <w:rPr>
                      <w:rFonts w:ascii="Cambria Math" w:hAnsi="Cambria Math" w:cs="Times New Roman"/>
                      <w:i/>
                      <w:szCs w:val="28"/>
                      <w:lang w:val="fr-FR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Cs w:val="28"/>
                      <w:lang w:val="fr-FR"/>
                    </w:rPr>
                    <m:t xml:space="preserve">FEC </m:t>
                  </m:r>
                </m:e>
              </m:acc>
              <m:r>
                <w:rPr>
                  <w:rFonts w:ascii="Cambria Math" w:hAnsi="Cambria Math" w:cs="Times New Roman"/>
                  <w:szCs w:val="28"/>
                  <w:lang w:val="fr-FR"/>
                </w:rPr>
                <m:t>=</m:t>
              </m:r>
              <m:acc>
                <m:accPr>
                  <m:ctrlPr>
                    <w:rPr>
                      <w:rFonts w:ascii="Cambria Math" w:hAnsi="Cambria Math" w:cs="Times New Roman"/>
                      <w:i/>
                      <w:szCs w:val="28"/>
                      <w:lang w:val="fr-FR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Cs w:val="28"/>
                      <w:lang w:val="fr-FR"/>
                    </w:rPr>
                    <m:t xml:space="preserve">ANF </m:t>
                  </m:r>
                </m:e>
              </m:acc>
              <m:r>
                <w:rPr>
                  <w:rFonts w:ascii="Cambria Math" w:hAnsi="Cambria Math" w:cs="Times New Roman"/>
                  <w:szCs w:val="28"/>
                  <w:lang w:val="fr-FR"/>
                </w:rPr>
                <m:t xml:space="preserve"> (ANFE nội tiếp)</m:t>
              </m:r>
            </m:oMath>
          </w:p>
          <w:p w:rsidR="006926DB" w:rsidRPr="00EE7F70" w:rsidRDefault="006926DB" w:rsidP="00E66E67">
            <w:pPr>
              <w:rPr>
                <w:rFonts w:eastAsia="SimSun" w:cs="Times New Roman"/>
                <w:szCs w:val="28"/>
                <w:lang w:val="fr-FR"/>
              </w:rPr>
            </w:pPr>
            <w:r w:rsidRPr="00EE7F70">
              <w:rPr>
                <w:rFonts w:eastAsia="SimSun" w:cs="Times New Roman"/>
                <w:szCs w:val="28"/>
                <w:lang w:val="fr-FR"/>
              </w:rPr>
              <w:t xml:space="preserve">Nên </w:t>
            </w:r>
            <m:oMath>
              <m:acc>
                <m:accPr>
                  <m:ctrlPr>
                    <w:rPr>
                      <w:rFonts w:ascii="Cambria Math" w:hAnsi="Cambria Math" w:cs="Times New Roman"/>
                      <w:i/>
                      <w:szCs w:val="28"/>
                      <w:lang w:val="fr-FR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Cs w:val="28"/>
                      <w:lang w:val="fr-FR"/>
                    </w:rPr>
                    <m:t xml:space="preserve">MBF </m:t>
                  </m:r>
                </m:e>
              </m:acc>
              <m:r>
                <w:rPr>
                  <w:rFonts w:ascii="Cambria Math" w:hAnsi="Cambria Math" w:cs="Times New Roman"/>
                  <w:szCs w:val="28"/>
                  <w:lang w:val="fr-FR"/>
                </w:rPr>
                <m:t>=</m:t>
              </m:r>
              <m:acc>
                <m:accPr>
                  <m:ctrlPr>
                    <w:rPr>
                      <w:rFonts w:ascii="Cambria Math" w:hAnsi="Cambria Math" w:cs="Times New Roman"/>
                      <w:i/>
                      <w:szCs w:val="28"/>
                      <w:lang w:val="fr-FR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Cs w:val="28"/>
                      <w:lang w:val="fr-FR"/>
                    </w:rPr>
                    <m:t xml:space="preserve">ANF </m:t>
                  </m:r>
                </m:e>
              </m:acc>
            </m:oMath>
          </w:p>
          <w:p w:rsidR="006926DB" w:rsidRPr="00EE7F70" w:rsidRDefault="006926DB" w:rsidP="00E66E67">
            <w:pPr>
              <w:rPr>
                <w:rFonts w:eastAsia="SimSun" w:cs="Times New Roman"/>
                <w:szCs w:val="28"/>
                <w:lang w:val="fr-FR"/>
              </w:rPr>
            </w:pPr>
            <w:r w:rsidRPr="00EE7F70">
              <w:rPr>
                <w:rFonts w:eastAsia="SimSun" w:cs="Times New Roman"/>
                <w:szCs w:val="28"/>
                <w:lang w:val="fr-FR"/>
              </w:rPr>
              <w:t xml:space="preserve">Mặt khác </w:t>
            </w:r>
            <m:oMath>
              <m:acc>
                <m:accPr>
                  <m:ctrlPr>
                    <w:rPr>
                      <w:rFonts w:ascii="Cambria Math" w:hAnsi="Cambria Math" w:cs="Times New Roman"/>
                      <w:i/>
                      <w:szCs w:val="28"/>
                      <w:lang w:val="fr-FR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Cs w:val="28"/>
                      <w:lang w:val="fr-FR"/>
                    </w:rPr>
                    <m:t xml:space="preserve">MNF </m:t>
                  </m:r>
                </m:e>
              </m:acc>
              <m:r>
                <w:rPr>
                  <w:rFonts w:ascii="Cambria Math" w:hAnsi="Cambria Math" w:cs="Times New Roman"/>
                  <w:szCs w:val="28"/>
                  <w:lang w:val="fr-FR"/>
                </w:rPr>
                <m:t>+</m:t>
              </m:r>
              <m:acc>
                <m:accPr>
                  <m:ctrlPr>
                    <w:rPr>
                      <w:rFonts w:ascii="Cambria Math" w:hAnsi="Cambria Math" w:cs="Times New Roman"/>
                      <w:i/>
                      <w:szCs w:val="28"/>
                      <w:lang w:val="fr-FR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Cs w:val="28"/>
                      <w:lang w:val="fr-FR"/>
                    </w:rPr>
                    <m:t>MBF</m:t>
                  </m:r>
                </m:e>
              </m:acc>
              <m:r>
                <w:rPr>
                  <w:rFonts w:ascii="Cambria Math" w:eastAsia="SimSun" w:hAnsi="Cambria Math" w:cs="Times New Roman"/>
                  <w:szCs w:val="28"/>
                  <w:lang w:val="fr-FR"/>
                </w:rPr>
                <m:t>=180°</m:t>
              </m:r>
            </m:oMath>
            <w:r w:rsidRPr="00EE7F70">
              <w:rPr>
                <w:rFonts w:eastAsia="SimSun" w:cs="Times New Roman"/>
                <w:szCs w:val="28"/>
                <w:lang w:val="fr-FR"/>
              </w:rPr>
              <w:t>(NFBM nội tiếp)</w:t>
            </w:r>
          </w:p>
          <w:p w:rsidR="006926DB" w:rsidRPr="00EE7F70" w:rsidRDefault="006926DB" w:rsidP="00E66E67">
            <w:pPr>
              <w:rPr>
                <w:rFonts w:eastAsia="SimSun" w:cs="Times New Roman"/>
                <w:szCs w:val="28"/>
                <w:lang w:val="fr-FR" w:eastAsia="zh-CN"/>
              </w:rPr>
            </w:pPr>
            <w:r w:rsidRPr="00EE7F70">
              <w:rPr>
                <w:rFonts w:eastAsia="SimSun" w:cs="Times New Roman"/>
                <w:szCs w:val="28"/>
                <w:lang w:val="fr-FR"/>
              </w:rPr>
              <w:t>=&gt;</w:t>
            </w:r>
            <m:oMath>
              <m:acc>
                <m:accPr>
                  <m:ctrlPr>
                    <w:rPr>
                      <w:rFonts w:ascii="Cambria Math" w:hAnsi="Cambria Math" w:cs="Times New Roman"/>
                      <w:i/>
                      <w:szCs w:val="28"/>
                      <w:lang w:val="fr-FR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Cs w:val="28"/>
                      <w:lang w:val="fr-FR"/>
                    </w:rPr>
                    <m:t>MNF</m:t>
                  </m:r>
                </m:e>
              </m:acc>
              <m:r>
                <w:rPr>
                  <w:rFonts w:ascii="Cambria Math" w:hAnsi="Cambria Math" w:cs="Times New Roman"/>
                  <w:szCs w:val="28"/>
                  <w:lang w:val="fr-FR"/>
                </w:rPr>
                <m:t>+</m:t>
              </m:r>
              <m:acc>
                <m:accPr>
                  <m:ctrlPr>
                    <w:rPr>
                      <w:rFonts w:ascii="Cambria Math" w:hAnsi="Cambria Math" w:cs="Times New Roman"/>
                      <w:i/>
                      <w:szCs w:val="28"/>
                      <w:lang w:val="fr-FR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Cs w:val="28"/>
                      <w:lang w:val="fr-FR"/>
                    </w:rPr>
                    <m:t xml:space="preserve">ANF </m:t>
                  </m:r>
                </m:e>
              </m:acc>
              <m:r>
                <w:rPr>
                  <w:rFonts w:ascii="Cambria Math" w:hAnsi="Cambria Math" w:cs="Times New Roman"/>
                  <w:szCs w:val="28"/>
                  <w:lang w:val="fr-FR"/>
                </w:rPr>
                <m:t>=180°=&gt;A,N,M thẳng hàng.</m:t>
              </m:r>
            </m:oMath>
            <w:r w:rsidRPr="00EE7F70">
              <w:rPr>
                <w:rFonts w:eastAsia="SimSun" w:cs="Times New Roman"/>
                <w:szCs w:val="28"/>
                <w:lang w:val="fr-FR" w:eastAsia="zh-CN"/>
              </w:rPr>
              <w:t xml:space="preserve"> </w:t>
            </w:r>
          </w:p>
        </w:tc>
        <w:tc>
          <w:tcPr>
            <w:tcW w:w="10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926DB" w:rsidRPr="00EE7F70" w:rsidRDefault="006926DB" w:rsidP="00E66E67">
            <w:pPr>
              <w:rPr>
                <w:rFonts w:eastAsia="SimSun" w:cs="Times New Roman"/>
                <w:b/>
                <w:szCs w:val="28"/>
                <w:lang w:val="fr-FR" w:eastAsia="zh-CN"/>
              </w:rPr>
            </w:pPr>
          </w:p>
          <w:p w:rsidR="006926DB" w:rsidRPr="00EE7F70" w:rsidRDefault="006926DB" w:rsidP="00E66E67">
            <w:pPr>
              <w:jc w:val="center"/>
              <w:rPr>
                <w:rFonts w:cs="Times New Roman"/>
                <w:b/>
                <w:szCs w:val="28"/>
              </w:rPr>
            </w:pPr>
            <w:r w:rsidRPr="00EE7F70">
              <w:rPr>
                <w:rFonts w:cs="Times New Roman"/>
                <w:b/>
                <w:szCs w:val="28"/>
              </w:rPr>
              <w:t>0,25</w:t>
            </w:r>
          </w:p>
          <w:p w:rsidR="006926DB" w:rsidRPr="00EE7F70" w:rsidRDefault="006926DB" w:rsidP="00E66E67">
            <w:pPr>
              <w:rPr>
                <w:rFonts w:cs="Times New Roman"/>
                <w:b/>
                <w:szCs w:val="28"/>
              </w:rPr>
            </w:pPr>
          </w:p>
          <w:p w:rsidR="006926DB" w:rsidRPr="00EE7F70" w:rsidRDefault="006926DB" w:rsidP="00E66E67">
            <w:pPr>
              <w:jc w:val="center"/>
              <w:rPr>
                <w:rFonts w:cs="Times New Roman"/>
                <w:b/>
                <w:szCs w:val="28"/>
              </w:rPr>
            </w:pPr>
            <w:r w:rsidRPr="00EE7F70">
              <w:rPr>
                <w:rFonts w:cs="Times New Roman"/>
                <w:b/>
                <w:szCs w:val="28"/>
              </w:rPr>
              <w:t>0,25</w:t>
            </w:r>
          </w:p>
          <w:p w:rsidR="006926DB" w:rsidRPr="00EE7F70" w:rsidRDefault="006926DB" w:rsidP="00E66E67">
            <w:pPr>
              <w:rPr>
                <w:rFonts w:cs="Times New Roman"/>
                <w:b/>
                <w:szCs w:val="28"/>
              </w:rPr>
            </w:pPr>
          </w:p>
          <w:p w:rsidR="006926DB" w:rsidRPr="00EE7F70" w:rsidRDefault="006926DB" w:rsidP="00E66E67">
            <w:pPr>
              <w:jc w:val="center"/>
              <w:rPr>
                <w:rFonts w:eastAsia="SimSun" w:cs="Times New Roman"/>
                <w:b/>
                <w:szCs w:val="28"/>
                <w:lang w:eastAsia="zh-CN"/>
              </w:rPr>
            </w:pPr>
            <w:r w:rsidRPr="00EE7F70">
              <w:rPr>
                <w:rFonts w:cs="Times New Roman"/>
                <w:b/>
                <w:szCs w:val="28"/>
              </w:rPr>
              <w:t>0,25</w:t>
            </w:r>
          </w:p>
        </w:tc>
      </w:tr>
    </w:tbl>
    <w:p w:rsidR="006926DB" w:rsidRPr="00EE7F70" w:rsidRDefault="006926DB" w:rsidP="006926DB">
      <w:pPr>
        <w:tabs>
          <w:tab w:val="left" w:pos="4320"/>
        </w:tabs>
        <w:rPr>
          <w:rFonts w:eastAsia="SimSun" w:cs="Times New Roman"/>
          <w:szCs w:val="28"/>
          <w:u w:val="single"/>
          <w:lang w:val="pt-BR" w:eastAsia="zh-CN"/>
        </w:rPr>
      </w:pPr>
    </w:p>
    <w:p w:rsidR="006926DB" w:rsidRPr="00EE7F70" w:rsidRDefault="006926DB" w:rsidP="006926DB">
      <w:pPr>
        <w:tabs>
          <w:tab w:val="left" w:pos="4320"/>
        </w:tabs>
        <w:rPr>
          <w:rFonts w:cs="Times New Roman"/>
          <w:szCs w:val="28"/>
          <w:u w:val="single"/>
          <w:lang w:val="pt-BR"/>
        </w:rPr>
      </w:pPr>
    </w:p>
    <w:p w:rsidR="004B0B6F" w:rsidRPr="006926DB" w:rsidRDefault="004B0B6F" w:rsidP="006926DB">
      <w:pPr>
        <w:rPr>
          <w:szCs w:val="26"/>
        </w:rPr>
      </w:pPr>
    </w:p>
    <w:sectPr w:rsidR="004B0B6F" w:rsidRPr="006926DB" w:rsidSect="007B6BFB">
      <w:headerReference w:type="even" r:id="rId36"/>
      <w:headerReference w:type="default" r:id="rId37"/>
      <w:footerReference w:type="even" r:id="rId38"/>
      <w:footerReference w:type="default" r:id="rId39"/>
      <w:headerReference w:type="first" r:id="rId40"/>
      <w:footerReference w:type="first" r:id="rId41"/>
      <w:pgSz w:w="11906" w:h="16838"/>
      <w:pgMar w:top="720" w:right="720" w:bottom="720" w:left="720" w:header="708" w:footer="708" w:gutter="0"/>
      <w:cols w:space="708"/>
      <w:docGrid w:linePitch="381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5D6039" w:rsidRDefault="005D6039" w:rsidP="009043BA">
      <w:pPr>
        <w:spacing w:line="240" w:lineRule="auto"/>
      </w:pPr>
      <w:r>
        <w:separator/>
      </w:r>
    </w:p>
  </w:endnote>
  <w:endnote w:type="continuationSeparator" w:id="0">
    <w:p w:rsidR="005D6039" w:rsidRDefault="005D6039" w:rsidP="009043BA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Wingdings 3">
    <w:altName w:val="Wingdings 3"/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035EA" w:rsidRDefault="00E035EA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043BA" w:rsidRDefault="009043BA" w:rsidP="009043BA">
    <w:pPr>
      <w:pStyle w:val="Footer"/>
      <w:jc w:val="center"/>
    </w:pPr>
    <w:bookmarkStart w:id="15" w:name="_Hlk8652226"/>
    <w:bookmarkStart w:id="16" w:name="_Hlk8652227"/>
    <w:bookmarkStart w:id="17" w:name="_Hlk9024533"/>
    <w:bookmarkStart w:id="18" w:name="_Hlk9024534"/>
    <w:bookmarkStart w:id="19" w:name="_Hlk9450302"/>
    <w:bookmarkStart w:id="20" w:name="_Hlk9450303"/>
    <w:bookmarkStart w:id="21" w:name="_Hlk9498391"/>
    <w:bookmarkStart w:id="22" w:name="_Hlk9498392"/>
    <w:bookmarkStart w:id="23" w:name="_Hlk9596378"/>
    <w:bookmarkStart w:id="24" w:name="_Hlk9596379"/>
    <w:bookmarkStart w:id="25" w:name="_Hlk10320465"/>
    <w:bookmarkStart w:id="26" w:name="_Hlk10320466"/>
    <w:bookmarkStart w:id="27" w:name="_Hlk11134354"/>
    <w:bookmarkStart w:id="28" w:name="_Hlk11134355"/>
    <w:bookmarkStart w:id="29" w:name="_Hlk12276803"/>
    <w:bookmarkStart w:id="30" w:name="_Hlk12276804"/>
    <w:bookmarkStart w:id="31" w:name="_Hlk13834385"/>
    <w:bookmarkStart w:id="32" w:name="_Hlk13834386"/>
    <w:bookmarkStart w:id="33" w:name="_Hlk13942353"/>
    <w:bookmarkStart w:id="34" w:name="_Hlk13942354"/>
  </w:p>
  <w:p w:rsidR="009043BA" w:rsidRDefault="00B13347" w:rsidP="009043BA">
    <w:pPr>
      <w:pStyle w:val="Footer"/>
    </w:pPr>
    <w:r w:rsidRPr="00B13347">
      <w:rPr>
        <w:noProof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Straight Arrow Connector 4" o:spid="_x0000_s2053" type="#_x0000_t32" style="position:absolute;left:0;text-align:left;margin-left:0;margin-top:.45pt;width:440.85pt;height:0;z-index:251661312;visibility:visible;mso-wrap-distance-top:-6e-5mm;mso-wrap-distance-bottom:-6e-5mm;mso-position-horizontal:center;mso-position-horizontal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" strokeweight=".26467mm">
          <w10:wrap anchorx="margin"/>
        </v:shape>
      </w:pict>
    </w:r>
    <w:r w:rsidR="009043BA">
      <w:tab/>
    </w:r>
  </w:p>
  <w:p w:rsidR="009043BA" w:rsidRPr="00621D55" w:rsidRDefault="009043BA" w:rsidP="009043BA">
    <w:pPr>
      <w:pStyle w:val="Footer"/>
      <w:jc w:val="center"/>
      <w:rPr>
        <w:szCs w:val="28"/>
      </w:rPr>
    </w:pPr>
    <w:r w:rsidRPr="00621D55">
      <w:rPr>
        <w:szCs w:val="28"/>
      </w:rPr>
      <w:t xml:space="preserve">Fanpage: </w:t>
    </w:r>
    <w:bookmarkEnd w:id="15"/>
    <w:bookmarkEnd w:id="16"/>
    <w:bookmarkEnd w:id="17"/>
    <w:bookmarkEnd w:id="18"/>
    <w:bookmarkEnd w:id="19"/>
    <w:bookmarkEnd w:id="20"/>
    <w:bookmarkEnd w:id="21"/>
    <w:bookmarkEnd w:id="22"/>
    <w:bookmarkEnd w:id="23"/>
    <w:bookmarkEnd w:id="24"/>
    <w:bookmarkEnd w:id="25"/>
    <w:bookmarkEnd w:id="26"/>
    <w:bookmarkEnd w:id="27"/>
    <w:bookmarkEnd w:id="28"/>
    <w:bookmarkEnd w:id="29"/>
    <w:bookmarkEnd w:id="30"/>
    <w:bookmarkEnd w:id="31"/>
    <w:bookmarkEnd w:id="32"/>
    <w:r w:rsidR="00B13347" w:rsidRPr="00621D55">
      <w:rPr>
        <w:szCs w:val="28"/>
      </w:rPr>
      <w:fldChar w:fldCharType="begin"/>
    </w:r>
    <w:r w:rsidRPr="00621D55">
      <w:rPr>
        <w:szCs w:val="28"/>
      </w:rPr>
      <w:instrText xml:space="preserve"> HYPERLINK "https://www.facebook.com/luyenthiamax/" </w:instrText>
    </w:r>
    <w:r w:rsidR="00B13347" w:rsidRPr="00621D55">
      <w:rPr>
        <w:szCs w:val="28"/>
      </w:rPr>
      <w:fldChar w:fldCharType="separate"/>
    </w:r>
    <w:r w:rsidRPr="00621D55">
      <w:rPr>
        <w:color w:val="0000FF"/>
        <w:szCs w:val="28"/>
        <w:u w:val="single"/>
      </w:rPr>
      <w:t>https://www.facebook.com/luyenthiamax/</w:t>
    </w:r>
    <w:r w:rsidR="00B13347" w:rsidRPr="00621D55">
      <w:rPr>
        <w:szCs w:val="28"/>
      </w:rPr>
      <w:fldChar w:fldCharType="end"/>
    </w:r>
    <w:bookmarkEnd w:id="33"/>
    <w:bookmarkEnd w:id="34"/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035EA" w:rsidRDefault="00E035EA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5D6039" w:rsidRDefault="005D6039" w:rsidP="009043BA">
      <w:pPr>
        <w:spacing w:line="240" w:lineRule="auto"/>
      </w:pPr>
      <w:r>
        <w:separator/>
      </w:r>
    </w:p>
  </w:footnote>
  <w:footnote w:type="continuationSeparator" w:id="0">
    <w:p w:rsidR="005D6039" w:rsidRDefault="005D6039" w:rsidP="009043BA">
      <w:pPr>
        <w:spacing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043BA" w:rsidRDefault="00B13347">
    <w:pPr>
      <w:pStyle w:val="Header"/>
    </w:pPr>
    <w:r w:rsidRPr="00B13347"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46508766" o:spid="_x0000_s2051" type="#_x0000_t136" style="position:absolute;left:0;text-align:left;margin-left:0;margin-top:0;width:651pt;height:86.8pt;rotation:315;z-index:-251651072;mso-position-horizontal:center;mso-position-horizontal-relative:margin;mso-position-vertical:center;mso-position-vertical-relative:margin" o:allowincell="f" fillcolor="#a5a5a5 [2092]" stroked="f">
          <v:fill opacity=".5"/>
          <v:textpath style="font-family:&quot;Times New Roman&quot;;font-size:1pt" string="Luyện thi AMAX"/>
          <w10:wrap anchorx="margin" anchory="margin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043BA" w:rsidRPr="00621D55" w:rsidRDefault="00B13347" w:rsidP="009043BA">
    <w:pPr>
      <w:jc w:val="center"/>
      <w:rPr>
        <w:b/>
        <w:bCs/>
        <w:color w:val="FF0000"/>
        <w:szCs w:val="28"/>
      </w:rPr>
    </w:pPr>
    <w:bookmarkStart w:id="1" w:name="_Hlk8652210"/>
    <w:bookmarkStart w:id="2" w:name="_Hlk8652211"/>
    <w:bookmarkStart w:id="3" w:name="_Hlk9024516"/>
    <w:bookmarkStart w:id="4" w:name="_Hlk9024517"/>
    <w:bookmarkStart w:id="5" w:name="_Hlk9450287"/>
    <w:bookmarkStart w:id="6" w:name="_Hlk9450288"/>
    <w:bookmarkStart w:id="7" w:name="_Hlk9596360"/>
    <w:bookmarkStart w:id="8" w:name="_Hlk9596361"/>
    <w:bookmarkStart w:id="9" w:name="_Hlk10320448"/>
    <w:bookmarkStart w:id="10" w:name="_Hlk10320449"/>
    <w:bookmarkStart w:id="11" w:name="_Hlk11134343"/>
    <w:bookmarkStart w:id="12" w:name="_Hlk11134344"/>
    <w:bookmarkStart w:id="13" w:name="_Hlk13942332"/>
    <w:bookmarkStart w:id="14" w:name="_Hlk13942333"/>
    <w:r w:rsidRPr="00B13347">
      <w:rPr>
        <w:noProof/>
        <w:szCs w:val="28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46508767" o:spid="_x0000_s2052" type="#_x0000_t136" style="position:absolute;left:0;text-align:left;margin-left:0;margin-top:0;width:683.15pt;height:86.8pt;rotation:315;z-index:-251649024;mso-position-horizontal:center;mso-position-horizontal-relative:margin;mso-position-vertical:center;mso-position-vertical-relative:margin" o:allowincell="f" fillcolor="#a5a5a5 [2092]" stroked="f">
          <v:fill opacity=".5"/>
          <v:textpath style="font-family:&quot;Times New Roman&quot;;font-size:1pt" string="Luyện thi AMAX"/>
          <w10:wrap anchorx="margin" anchory="margin"/>
        </v:shape>
      </w:pict>
    </w:r>
    <w:r w:rsidR="009043BA" w:rsidRPr="00621D55">
      <w:rPr>
        <w:b/>
        <w:bCs/>
        <w:color w:val="FF0000"/>
        <w:szCs w:val="28"/>
      </w:rPr>
      <w:t>Trung tâm Luyện thi AMAX – Hà Đông. Hotline 0902196677</w:t>
    </w:r>
  </w:p>
  <w:p w:rsidR="009043BA" w:rsidRPr="009043BA" w:rsidRDefault="00B13347" w:rsidP="009043BA">
    <w:pPr>
      <w:pStyle w:val="Header"/>
    </w:pPr>
    <w:r w:rsidRPr="00B13347">
      <w:rPr>
        <w:noProof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Straight Arrow Connector 3" o:spid="_x0000_s2054" type="#_x0000_t32" style="position:absolute;left:0;text-align:left;margin-left:52.2pt;margin-top:12.4pt;width:435.4pt;height:0;z-index:251659264;visibility:visible;mso-wrap-distance-top:-6e-5mm;mso-wrap-distance-bottom:-6e-5mm;mso-position-horizontal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" strokeweight=".26467mm">
          <w10:wrap anchorx="margin"/>
        </v:shape>
      </w:pict>
    </w:r>
    <w:bookmarkEnd w:id="1"/>
    <w:bookmarkEnd w:id="2"/>
    <w:bookmarkEnd w:id="3"/>
    <w:bookmarkEnd w:id="4"/>
    <w:bookmarkEnd w:id="5"/>
    <w:bookmarkEnd w:id="6"/>
    <w:bookmarkEnd w:id="7"/>
    <w:bookmarkEnd w:id="8"/>
    <w:bookmarkEnd w:id="9"/>
    <w:bookmarkEnd w:id="10"/>
    <w:bookmarkEnd w:id="11"/>
    <w:bookmarkEnd w:id="12"/>
  </w:p>
  <w:bookmarkEnd w:id="13"/>
  <w:bookmarkEnd w:id="14"/>
  <w:p w:rsidR="009043BA" w:rsidRDefault="009043BA">
    <w:pPr>
      <w:pStyle w:val="Header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043BA" w:rsidRDefault="00B13347">
    <w:pPr>
      <w:pStyle w:val="Header"/>
    </w:pPr>
    <w:r w:rsidRPr="00B13347"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46508765" o:spid="_x0000_s2050" type="#_x0000_t136" style="position:absolute;left:0;text-align:left;margin-left:0;margin-top:0;width:651pt;height:86.8pt;rotation:315;z-index:-251653120;mso-position-horizontal:center;mso-position-horizontal-relative:margin;mso-position-vertical:center;mso-position-vertical-relative:margin" o:allowincell="f" fillcolor="#a5a5a5 [2092]" stroked="f">
          <v:fill opacity=".5"/>
          <v:textpath style="font-family:&quot;Times New Roman&quot;;font-size:1pt" string="Luyện thi AMAX"/>
          <w10:wrap anchorx="margin" anchory="margin"/>
        </v:shape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89"/>
    <w:multiLevelType w:val="singleLevel"/>
    <w:tmpl w:val="6FFEE878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00000007"/>
    <w:multiLevelType w:val="hybridMultilevel"/>
    <w:tmpl w:val="4ACE126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0000008"/>
    <w:multiLevelType w:val="hybridMultilevel"/>
    <w:tmpl w:val="FE34D2E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0000013"/>
    <w:multiLevelType w:val="hybridMultilevel"/>
    <w:tmpl w:val="6AF48588"/>
    <w:lvl w:ilvl="0" w:tplc="042A0017">
      <w:start w:val="1"/>
      <w:numFmt w:val="lowerLetter"/>
      <w:lvlText w:val="%1)"/>
      <w:lvlJc w:val="left"/>
      <w:pPr>
        <w:ind w:left="720" w:hanging="360"/>
      </w:p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>
      <w:start w:val="1"/>
      <w:numFmt w:val="lowerRoman"/>
      <w:lvlText w:val="%3."/>
      <w:lvlJc w:val="right"/>
      <w:pPr>
        <w:ind w:left="2160" w:hanging="180"/>
      </w:pPr>
    </w:lvl>
    <w:lvl w:ilvl="3" w:tplc="042A000F">
      <w:start w:val="1"/>
      <w:numFmt w:val="decimal"/>
      <w:lvlText w:val="%4."/>
      <w:lvlJc w:val="left"/>
      <w:pPr>
        <w:ind w:left="2880" w:hanging="360"/>
      </w:pPr>
    </w:lvl>
    <w:lvl w:ilvl="4" w:tplc="042A0019">
      <w:start w:val="1"/>
      <w:numFmt w:val="lowerLetter"/>
      <w:lvlText w:val="%5."/>
      <w:lvlJc w:val="left"/>
      <w:pPr>
        <w:ind w:left="3600" w:hanging="360"/>
      </w:pPr>
    </w:lvl>
    <w:lvl w:ilvl="5" w:tplc="042A001B">
      <w:start w:val="1"/>
      <w:numFmt w:val="lowerRoman"/>
      <w:lvlText w:val="%6."/>
      <w:lvlJc w:val="right"/>
      <w:pPr>
        <w:ind w:left="4320" w:hanging="180"/>
      </w:pPr>
    </w:lvl>
    <w:lvl w:ilvl="6" w:tplc="042A000F">
      <w:start w:val="1"/>
      <w:numFmt w:val="decimal"/>
      <w:lvlText w:val="%7."/>
      <w:lvlJc w:val="left"/>
      <w:pPr>
        <w:ind w:left="5040" w:hanging="360"/>
      </w:pPr>
    </w:lvl>
    <w:lvl w:ilvl="7" w:tplc="042A0019">
      <w:start w:val="1"/>
      <w:numFmt w:val="lowerLetter"/>
      <w:lvlText w:val="%8."/>
      <w:lvlJc w:val="left"/>
      <w:pPr>
        <w:ind w:left="5760" w:hanging="360"/>
      </w:pPr>
    </w:lvl>
    <w:lvl w:ilvl="8" w:tplc="042A001B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0000016"/>
    <w:multiLevelType w:val="hybridMultilevel"/>
    <w:tmpl w:val="62EA0A6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51D2342"/>
    <w:multiLevelType w:val="hybridMultilevel"/>
    <w:tmpl w:val="70587EBC"/>
    <w:lvl w:ilvl="0" w:tplc="5C9E8D8A">
      <w:start w:val="2"/>
      <w:numFmt w:val="bullet"/>
      <w:lvlText w:val=""/>
      <w:lvlJc w:val="left"/>
      <w:pPr>
        <w:ind w:left="720" w:hanging="360"/>
      </w:pPr>
      <w:rPr>
        <w:rFonts w:ascii="Wingdings" w:eastAsia="SimSun" w:hAnsi="Wingdings" w:cs="Cambria" w:hint="default"/>
      </w:rPr>
    </w:lvl>
    <w:lvl w:ilvl="1" w:tplc="042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1A393207"/>
    <w:multiLevelType w:val="hybridMultilevel"/>
    <w:tmpl w:val="57DCF7BC"/>
    <w:lvl w:ilvl="0" w:tplc="727C7FC6">
      <w:start w:val="1"/>
      <w:numFmt w:val="decimal"/>
      <w:pStyle w:val="Cuhi"/>
      <w:lvlText w:val="Câu %1."/>
      <w:lvlJc w:val="left"/>
      <w:pPr>
        <w:ind w:left="720" w:hanging="360"/>
      </w:pPr>
      <w:rPr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AC744F0"/>
    <w:multiLevelType w:val="hybridMultilevel"/>
    <w:tmpl w:val="D58E4002"/>
    <w:lvl w:ilvl="0" w:tplc="24424C3A">
      <w:start w:val="1"/>
      <w:numFmt w:val="lowerLetter"/>
      <w:lvlText w:val="%1)"/>
      <w:lvlJc w:val="left"/>
      <w:pPr>
        <w:ind w:left="1080" w:hanging="360"/>
      </w:pPr>
    </w:lvl>
    <w:lvl w:ilvl="1" w:tplc="042A0019">
      <w:start w:val="1"/>
      <w:numFmt w:val="lowerLetter"/>
      <w:lvlText w:val="%2."/>
      <w:lvlJc w:val="left"/>
      <w:pPr>
        <w:ind w:left="1800" w:hanging="360"/>
      </w:pPr>
    </w:lvl>
    <w:lvl w:ilvl="2" w:tplc="042A001B">
      <w:start w:val="1"/>
      <w:numFmt w:val="lowerRoman"/>
      <w:lvlText w:val="%3."/>
      <w:lvlJc w:val="right"/>
      <w:pPr>
        <w:ind w:left="2520" w:hanging="180"/>
      </w:pPr>
    </w:lvl>
    <w:lvl w:ilvl="3" w:tplc="042A000F">
      <w:start w:val="1"/>
      <w:numFmt w:val="decimal"/>
      <w:lvlText w:val="%4."/>
      <w:lvlJc w:val="left"/>
      <w:pPr>
        <w:ind w:left="3240" w:hanging="360"/>
      </w:pPr>
    </w:lvl>
    <w:lvl w:ilvl="4" w:tplc="042A0019">
      <w:start w:val="1"/>
      <w:numFmt w:val="lowerLetter"/>
      <w:lvlText w:val="%5."/>
      <w:lvlJc w:val="left"/>
      <w:pPr>
        <w:ind w:left="3960" w:hanging="360"/>
      </w:pPr>
    </w:lvl>
    <w:lvl w:ilvl="5" w:tplc="042A001B">
      <w:start w:val="1"/>
      <w:numFmt w:val="lowerRoman"/>
      <w:lvlText w:val="%6."/>
      <w:lvlJc w:val="right"/>
      <w:pPr>
        <w:ind w:left="4680" w:hanging="180"/>
      </w:pPr>
    </w:lvl>
    <w:lvl w:ilvl="6" w:tplc="042A000F">
      <w:start w:val="1"/>
      <w:numFmt w:val="decimal"/>
      <w:lvlText w:val="%7."/>
      <w:lvlJc w:val="left"/>
      <w:pPr>
        <w:ind w:left="5400" w:hanging="360"/>
      </w:pPr>
    </w:lvl>
    <w:lvl w:ilvl="7" w:tplc="042A0019">
      <w:start w:val="1"/>
      <w:numFmt w:val="lowerLetter"/>
      <w:lvlText w:val="%8."/>
      <w:lvlJc w:val="left"/>
      <w:pPr>
        <w:ind w:left="6120" w:hanging="360"/>
      </w:pPr>
    </w:lvl>
    <w:lvl w:ilvl="8" w:tplc="042A001B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2CF162EC"/>
    <w:multiLevelType w:val="multilevel"/>
    <w:tmpl w:val="638A1DB2"/>
    <w:lvl w:ilvl="0">
      <w:start w:val="1"/>
      <w:numFmt w:val="decimal"/>
      <w:pStyle w:val="cau1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num w:numId="1">
    <w:abstractNumId w:val="6"/>
  </w:num>
  <w:num w:numId="2">
    <w:abstractNumId w:val="8"/>
  </w:num>
  <w:num w:numId="3">
    <w:abstractNumId w:val="0"/>
  </w:num>
  <w:num w:numId="4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4"/>
  </w:num>
  <w:num w:numId="6">
    <w:abstractNumId w:val="2"/>
  </w:num>
  <w:num w:numId="7">
    <w:abstractNumId w:val="1"/>
  </w:num>
  <w:num w:numId="8">
    <w:abstractNumId w:val="5"/>
  </w:num>
  <w:num w:numId="9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4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hdrShapeDefaults>
    <o:shapedefaults v:ext="edit" spidmax="4098"/>
    <o:shapelayout v:ext="edit">
      <o:idmap v:ext="edit" data="2"/>
      <o:rules v:ext="edit">
        <o:r id="V:Rule1" type="connector" idref="#Straight Arrow Connector 3"/>
        <o:r id="V:Rule2" type="connector" idref="#Straight Arrow Connector 4"/>
      </o:rules>
    </o:shapelayout>
  </w:hdrShapeDefaults>
  <w:footnotePr>
    <w:footnote w:id="-1"/>
    <w:footnote w:id="0"/>
  </w:footnotePr>
  <w:endnotePr>
    <w:endnote w:id="-1"/>
    <w:endnote w:id="0"/>
  </w:endnotePr>
  <w:compat/>
  <w:rsids>
    <w:rsidRoot w:val="009043BA"/>
    <w:rsid w:val="0007341F"/>
    <w:rsid w:val="00074EFF"/>
    <w:rsid w:val="000A7C31"/>
    <w:rsid w:val="00103E46"/>
    <w:rsid w:val="00113386"/>
    <w:rsid w:val="001664D9"/>
    <w:rsid w:val="00175E8D"/>
    <w:rsid w:val="00190B2E"/>
    <w:rsid w:val="00194C9F"/>
    <w:rsid w:val="00200677"/>
    <w:rsid w:val="00272EB4"/>
    <w:rsid w:val="0029393F"/>
    <w:rsid w:val="003E4393"/>
    <w:rsid w:val="004168A1"/>
    <w:rsid w:val="0042697E"/>
    <w:rsid w:val="00446832"/>
    <w:rsid w:val="00453C7A"/>
    <w:rsid w:val="004B0B6F"/>
    <w:rsid w:val="004B19C7"/>
    <w:rsid w:val="004C69AA"/>
    <w:rsid w:val="004F41C1"/>
    <w:rsid w:val="00512528"/>
    <w:rsid w:val="0051799A"/>
    <w:rsid w:val="005D6039"/>
    <w:rsid w:val="00621D55"/>
    <w:rsid w:val="0065577C"/>
    <w:rsid w:val="006926DB"/>
    <w:rsid w:val="006A4E6D"/>
    <w:rsid w:val="006E2AC0"/>
    <w:rsid w:val="0076189D"/>
    <w:rsid w:val="0079001F"/>
    <w:rsid w:val="007B6BFB"/>
    <w:rsid w:val="007C4B9E"/>
    <w:rsid w:val="0087073D"/>
    <w:rsid w:val="008A072A"/>
    <w:rsid w:val="008F1BA5"/>
    <w:rsid w:val="009043BA"/>
    <w:rsid w:val="009123D7"/>
    <w:rsid w:val="009675E8"/>
    <w:rsid w:val="009B7F18"/>
    <w:rsid w:val="009E051D"/>
    <w:rsid w:val="009F3571"/>
    <w:rsid w:val="00A30331"/>
    <w:rsid w:val="00A509F8"/>
    <w:rsid w:val="00A73C94"/>
    <w:rsid w:val="00A7473C"/>
    <w:rsid w:val="00AB1339"/>
    <w:rsid w:val="00AD3F4F"/>
    <w:rsid w:val="00AE51F3"/>
    <w:rsid w:val="00B07A08"/>
    <w:rsid w:val="00B13347"/>
    <w:rsid w:val="00B40831"/>
    <w:rsid w:val="00BB7877"/>
    <w:rsid w:val="00BD6334"/>
    <w:rsid w:val="00BE64F9"/>
    <w:rsid w:val="00BE7C37"/>
    <w:rsid w:val="00BF64A9"/>
    <w:rsid w:val="00CB23F3"/>
    <w:rsid w:val="00CF13C4"/>
    <w:rsid w:val="00DF0AB9"/>
    <w:rsid w:val="00E035EA"/>
    <w:rsid w:val="00E07E6D"/>
    <w:rsid w:val="00E1267B"/>
    <w:rsid w:val="00E57C17"/>
    <w:rsid w:val="00E77406"/>
    <w:rsid w:val="00E77C12"/>
    <w:rsid w:val="00E95747"/>
    <w:rsid w:val="00EF43CD"/>
    <w:rsid w:val="00F96A51"/>
    <w:rsid w:val="00FB278E"/>
    <w:rsid w:val="00FF37B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Arial"/>
        <w:sz w:val="28"/>
        <w:szCs w:val="22"/>
        <w:lang w:val="en-GB" w:eastAsia="en-US" w:bidi="ar-SA"/>
      </w:rPr>
    </w:rPrDefault>
    <w:pPrDefault>
      <w:pPr>
        <w:spacing w:line="276" w:lineRule="auto"/>
        <w:ind w:left="357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List Bullet" w:uiPriority="0"/>
    <w:lsdException w:name="Title" w:semiHidden="0" w:unhideWhenUsed="0" w:qFormat="1"/>
    <w:lsdException w:name="Default Paragraph Font" w:uiPriority="1"/>
    <w:lsdException w:name="Body Text" w:qFormat="1"/>
    <w:lsdException w:name="Subtitle" w:semiHidden="0" w:uiPriority="0" w:unhideWhenUsed="0" w:qFormat="1"/>
    <w:lsdException w:name="Strong" w:semiHidden="0" w:uiPriority="22" w:unhideWhenUsed="0" w:qFormat="1"/>
    <w:lsdException w:name="Emphasis" w:semiHidden="0" w:uiPriority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72EB4"/>
  </w:style>
  <w:style w:type="paragraph" w:styleId="Heading1">
    <w:name w:val="heading 1"/>
    <w:basedOn w:val="Normal"/>
    <w:next w:val="Normal"/>
    <w:link w:val="Heading1Char"/>
    <w:uiPriority w:val="9"/>
    <w:qFormat/>
    <w:rsid w:val="00272EB4"/>
    <w:pPr>
      <w:keepNext/>
      <w:spacing w:before="240" w:after="60"/>
      <w:outlineLvl w:val="0"/>
    </w:pPr>
    <w:rPr>
      <w:rFonts w:ascii="Cambria" w:eastAsia="Times New Roman" w:hAnsi="Cambria"/>
      <w:b/>
      <w:bCs/>
      <w:kern w:val="32"/>
      <w:sz w:val="32"/>
      <w:szCs w:val="32"/>
      <w:lang w:val="vi-VN"/>
    </w:rPr>
  </w:style>
  <w:style w:type="paragraph" w:styleId="Heading2">
    <w:name w:val="heading 2"/>
    <w:basedOn w:val="Normal"/>
    <w:next w:val="Normal"/>
    <w:link w:val="Heading2Char"/>
    <w:unhideWhenUsed/>
    <w:qFormat/>
    <w:rsid w:val="00272EB4"/>
    <w:pPr>
      <w:keepNext/>
      <w:outlineLvl w:val="1"/>
    </w:pPr>
    <w:rPr>
      <w:rFonts w:ascii="VNI-Times" w:eastAsiaTheme="majorEastAsia" w:hAnsi="VNI-Times" w:cstheme="majorBidi"/>
      <w:b/>
      <w:iCs/>
      <w:szCs w:val="20"/>
      <w:lang w:val="vi-VN"/>
    </w:rPr>
  </w:style>
  <w:style w:type="paragraph" w:styleId="Heading3">
    <w:name w:val="heading 3"/>
    <w:basedOn w:val="Normal"/>
    <w:next w:val="Normal"/>
    <w:link w:val="Heading3Char"/>
    <w:uiPriority w:val="9"/>
    <w:qFormat/>
    <w:rsid w:val="00272EB4"/>
    <w:pPr>
      <w:keepNext/>
      <w:spacing w:before="240" w:after="60" w:line="312" w:lineRule="auto"/>
      <w:ind w:firstLine="720"/>
      <w:jc w:val="both"/>
      <w:outlineLvl w:val="2"/>
    </w:pPr>
    <w:rPr>
      <w:rFonts w:ascii="Cambria" w:eastAsia="Times New Roman" w:hAnsi="Cambria"/>
      <w:b/>
      <w:bCs/>
      <w:szCs w:val="26"/>
    </w:rPr>
  </w:style>
  <w:style w:type="paragraph" w:styleId="Heading4">
    <w:name w:val="heading 4"/>
    <w:basedOn w:val="Normal"/>
    <w:link w:val="Heading4Char"/>
    <w:qFormat/>
    <w:rsid w:val="00272EB4"/>
    <w:pPr>
      <w:spacing w:before="120" w:after="160" w:line="240" w:lineRule="exact"/>
      <w:ind w:firstLine="720"/>
      <w:outlineLvl w:val="3"/>
    </w:pPr>
    <w:rPr>
      <w:rFonts w:ascii="Arial" w:eastAsia="Times New Roman" w:hAnsi="Ari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0">
    <w:name w:val="Normal_0"/>
    <w:qFormat/>
    <w:rsid w:val="00272EB4"/>
    <w:pPr>
      <w:spacing w:line="240" w:lineRule="auto"/>
    </w:pPr>
    <w:rPr>
      <w:rFonts w:eastAsia="Times New Roman"/>
      <w:sz w:val="24"/>
      <w:szCs w:val="26"/>
      <w:lang w:val="en-US"/>
    </w:rPr>
  </w:style>
  <w:style w:type="paragraph" w:customStyle="1" w:styleId="Cuhi">
    <w:name w:val="Câu hỏi"/>
    <w:basedOn w:val="Heading2"/>
    <w:next w:val="Normal"/>
    <w:qFormat/>
    <w:rsid w:val="00272EB4"/>
    <w:pPr>
      <w:keepLines/>
      <w:numPr>
        <w:numId w:val="1"/>
      </w:numPr>
      <w:spacing w:line="360" w:lineRule="auto"/>
      <w:contextualSpacing/>
      <w:jc w:val="both"/>
    </w:pPr>
    <w:rPr>
      <w:rFonts w:ascii="Times New Roman" w:eastAsia="Times New Roman" w:hAnsi="Times New Roman" w:cs="Times New Roman"/>
      <w:b w:val="0"/>
      <w:iCs w:val="0"/>
      <w:noProof/>
      <w:color w:val="000000"/>
      <w:szCs w:val="26"/>
    </w:rPr>
  </w:style>
  <w:style w:type="character" w:customStyle="1" w:styleId="Heading2Char">
    <w:name w:val="Heading 2 Char"/>
    <w:basedOn w:val="DefaultParagraphFont"/>
    <w:link w:val="Heading2"/>
    <w:rsid w:val="00272EB4"/>
    <w:rPr>
      <w:rFonts w:ascii="VNI-Times" w:eastAsiaTheme="majorEastAsia" w:hAnsi="VNI-Times" w:cstheme="majorBidi"/>
      <w:b/>
      <w:iCs/>
      <w:sz w:val="24"/>
      <w:szCs w:val="20"/>
      <w:lang w:val="vi-VN"/>
    </w:rPr>
  </w:style>
  <w:style w:type="paragraph" w:customStyle="1" w:styleId="cau1">
    <w:name w:val="cau 1"/>
    <w:basedOn w:val="Cuhi"/>
    <w:link w:val="cau1Char"/>
    <w:qFormat/>
    <w:rsid w:val="00272EB4"/>
    <w:pPr>
      <w:numPr>
        <w:numId w:val="2"/>
      </w:numPr>
      <w:tabs>
        <w:tab w:val="left" w:pos="794"/>
      </w:tabs>
      <w:spacing w:line="240" w:lineRule="auto"/>
    </w:pPr>
    <w:rPr>
      <w:rFonts w:ascii="Palatino Linotype" w:hAnsi="Palatino Linotype"/>
      <w:sz w:val="22"/>
    </w:rPr>
  </w:style>
  <w:style w:type="character" w:customStyle="1" w:styleId="cau1Char">
    <w:name w:val="cau 1 Char"/>
    <w:basedOn w:val="DefaultParagraphFont"/>
    <w:link w:val="cau1"/>
    <w:rsid w:val="00272EB4"/>
    <w:rPr>
      <w:rFonts w:ascii="Palatino Linotype" w:eastAsia="Times New Roman" w:hAnsi="Palatino Linotype" w:cs="Times New Roman"/>
      <w:noProof/>
      <w:color w:val="000000"/>
      <w:sz w:val="22"/>
      <w:szCs w:val="26"/>
      <w:lang w:val="vi-VN"/>
    </w:rPr>
  </w:style>
  <w:style w:type="paragraph" w:customStyle="1" w:styleId="Cu">
    <w:name w:val="Câu"/>
    <w:basedOn w:val="Normal"/>
    <w:link w:val="CuChar"/>
    <w:qFormat/>
    <w:rsid w:val="00272EB4"/>
    <w:pPr>
      <w:tabs>
        <w:tab w:val="num" w:pos="720"/>
        <w:tab w:val="left" w:pos="851"/>
      </w:tabs>
      <w:ind w:left="720" w:hanging="720"/>
      <w:jc w:val="both"/>
    </w:pPr>
    <w:rPr>
      <w:rFonts w:ascii="Palatino Linotype" w:eastAsia="Arial" w:hAnsi="Palatino Linotype"/>
      <w:sz w:val="22"/>
    </w:rPr>
  </w:style>
  <w:style w:type="character" w:customStyle="1" w:styleId="CuChar">
    <w:name w:val="Câu Char"/>
    <w:basedOn w:val="DefaultParagraphFont"/>
    <w:link w:val="Cu"/>
    <w:rsid w:val="00272EB4"/>
    <w:rPr>
      <w:rFonts w:ascii="Palatino Linotype" w:eastAsia="Arial" w:hAnsi="Palatino Linotype" w:cs="Times New Roman"/>
      <w:sz w:val="22"/>
      <w:lang w:val="en-US"/>
    </w:rPr>
  </w:style>
  <w:style w:type="paragraph" w:customStyle="1" w:styleId="ListParagraph1">
    <w:name w:val="List Paragraph1"/>
    <w:basedOn w:val="Normal"/>
    <w:uiPriority w:val="34"/>
    <w:qFormat/>
    <w:rsid w:val="00272EB4"/>
    <w:pPr>
      <w:spacing w:after="160" w:line="259" w:lineRule="auto"/>
      <w:ind w:left="720"/>
      <w:contextualSpacing/>
    </w:pPr>
    <w:rPr>
      <w:rFonts w:eastAsia="Calibri"/>
      <w:sz w:val="22"/>
    </w:rPr>
  </w:style>
  <w:style w:type="paragraph" w:customStyle="1" w:styleId="TableParagraph">
    <w:name w:val="Table Paragraph"/>
    <w:basedOn w:val="Normal"/>
    <w:uiPriority w:val="1"/>
    <w:qFormat/>
    <w:rsid w:val="00272EB4"/>
    <w:pPr>
      <w:widowControl w:val="0"/>
      <w:spacing w:before="2"/>
      <w:ind w:left="103"/>
    </w:pPr>
    <w:rPr>
      <w:rFonts w:ascii="Palatino Linotype" w:eastAsia="Palatino Linotype" w:hAnsi="Palatino Linotype" w:cs="Palatino Linotype"/>
      <w:sz w:val="22"/>
    </w:rPr>
  </w:style>
  <w:style w:type="character" w:customStyle="1" w:styleId="Heading1Char">
    <w:name w:val="Heading 1 Char"/>
    <w:basedOn w:val="DefaultParagraphFont"/>
    <w:link w:val="Heading1"/>
    <w:uiPriority w:val="9"/>
    <w:rsid w:val="00272EB4"/>
    <w:rPr>
      <w:rFonts w:ascii="Cambria" w:eastAsia="Times New Roman" w:hAnsi="Cambria" w:cs="Times New Roman"/>
      <w:b/>
      <w:bCs/>
      <w:kern w:val="32"/>
      <w:sz w:val="32"/>
      <w:szCs w:val="32"/>
      <w:lang w:val="vi-VN"/>
    </w:rPr>
  </w:style>
  <w:style w:type="character" w:customStyle="1" w:styleId="Heading3Char">
    <w:name w:val="Heading 3 Char"/>
    <w:basedOn w:val="DefaultParagraphFont"/>
    <w:link w:val="Heading3"/>
    <w:uiPriority w:val="9"/>
    <w:rsid w:val="00272EB4"/>
    <w:rPr>
      <w:rFonts w:ascii="Cambria" w:eastAsia="Times New Roman" w:hAnsi="Cambria" w:cs="Times New Roman"/>
      <w:b/>
      <w:bCs/>
      <w:sz w:val="26"/>
      <w:szCs w:val="26"/>
      <w:lang w:val="en-US"/>
    </w:rPr>
  </w:style>
  <w:style w:type="character" w:customStyle="1" w:styleId="Heading4Char">
    <w:name w:val="Heading 4 Char"/>
    <w:basedOn w:val="DefaultParagraphFont"/>
    <w:link w:val="Heading4"/>
    <w:rsid w:val="00272EB4"/>
    <w:rPr>
      <w:rFonts w:ascii="Arial" w:eastAsia="Times New Roman" w:hAnsi="Arial" w:cs="Arial"/>
      <w:sz w:val="24"/>
      <w:szCs w:val="24"/>
      <w:lang w:val="en-US"/>
    </w:rPr>
  </w:style>
  <w:style w:type="paragraph" w:styleId="Caption">
    <w:name w:val="caption"/>
    <w:basedOn w:val="Normal"/>
    <w:next w:val="Normal"/>
    <w:qFormat/>
    <w:rsid w:val="00272EB4"/>
    <w:rPr>
      <w:rFonts w:eastAsia="Times New Roman"/>
      <w:b/>
      <w:bCs/>
      <w:sz w:val="20"/>
      <w:szCs w:val="20"/>
    </w:rPr>
  </w:style>
  <w:style w:type="paragraph" w:styleId="Title">
    <w:name w:val="Title"/>
    <w:link w:val="TitleChar"/>
    <w:uiPriority w:val="99"/>
    <w:qFormat/>
    <w:rsid w:val="00272EB4"/>
    <w:pPr>
      <w:spacing w:line="240" w:lineRule="auto"/>
    </w:pPr>
    <w:rPr>
      <w:rFonts w:ascii="VNI-Times" w:eastAsia="Times New Roman" w:hAnsi="VNI-Times"/>
      <w:sz w:val="24"/>
      <w:szCs w:val="20"/>
      <w:lang w:val="en-US"/>
    </w:rPr>
  </w:style>
  <w:style w:type="character" w:customStyle="1" w:styleId="TitleChar">
    <w:name w:val="Title Char"/>
    <w:basedOn w:val="DefaultParagraphFont"/>
    <w:link w:val="Title"/>
    <w:uiPriority w:val="99"/>
    <w:rsid w:val="00272EB4"/>
    <w:rPr>
      <w:rFonts w:ascii="VNI-Times" w:eastAsia="Times New Roman" w:hAnsi="VNI-Times" w:cs="Times New Roman"/>
      <w:sz w:val="24"/>
      <w:szCs w:val="20"/>
      <w:lang w:val="en-US"/>
    </w:rPr>
  </w:style>
  <w:style w:type="paragraph" w:styleId="BodyText">
    <w:name w:val="Body Text"/>
    <w:basedOn w:val="Normal"/>
    <w:link w:val="BodyTextChar"/>
    <w:uiPriority w:val="99"/>
    <w:unhideWhenUsed/>
    <w:qFormat/>
    <w:rsid w:val="00272EB4"/>
    <w:pPr>
      <w:widowControl w:val="0"/>
      <w:ind w:left="20"/>
    </w:pPr>
    <w:rPr>
      <w:rFonts w:eastAsia="Times New Roman"/>
    </w:rPr>
  </w:style>
  <w:style w:type="character" w:customStyle="1" w:styleId="BodyTextChar">
    <w:name w:val="Body Text Char"/>
    <w:basedOn w:val="DefaultParagraphFont"/>
    <w:link w:val="BodyText"/>
    <w:uiPriority w:val="99"/>
    <w:rsid w:val="00272EB4"/>
    <w:rPr>
      <w:rFonts w:eastAsia="Times New Roman" w:cs="Times New Roman"/>
      <w:sz w:val="24"/>
      <w:szCs w:val="24"/>
      <w:lang w:val="en-US"/>
    </w:rPr>
  </w:style>
  <w:style w:type="paragraph" w:styleId="Subtitle">
    <w:name w:val="Subtitle"/>
    <w:basedOn w:val="Normal"/>
    <w:next w:val="Normal"/>
    <w:link w:val="SubtitleChar"/>
    <w:qFormat/>
    <w:rsid w:val="00272EB4"/>
    <w:pPr>
      <w:numPr>
        <w:ilvl w:val="1"/>
      </w:numPr>
      <w:spacing w:before="120" w:after="160" w:line="312" w:lineRule="auto"/>
      <w:ind w:left="357" w:firstLine="720"/>
    </w:pPr>
    <w:rPr>
      <w:rFonts w:ascii="Calibri" w:eastAsia="Times New Roman" w:hAnsi="Calibri"/>
      <w:color w:val="5A5A5A"/>
      <w:spacing w:val="15"/>
      <w:sz w:val="22"/>
    </w:rPr>
  </w:style>
  <w:style w:type="character" w:customStyle="1" w:styleId="SubtitleChar">
    <w:name w:val="Subtitle Char"/>
    <w:basedOn w:val="DefaultParagraphFont"/>
    <w:link w:val="Subtitle"/>
    <w:rsid w:val="00272EB4"/>
    <w:rPr>
      <w:rFonts w:ascii="Calibri" w:eastAsia="Times New Roman" w:hAnsi="Calibri" w:cs="Times New Roman"/>
      <w:color w:val="5A5A5A"/>
      <w:spacing w:val="15"/>
      <w:sz w:val="22"/>
      <w:lang w:val="en-US"/>
    </w:rPr>
  </w:style>
  <w:style w:type="character" w:styleId="Strong">
    <w:name w:val="Strong"/>
    <w:basedOn w:val="DefaultParagraphFont"/>
    <w:uiPriority w:val="22"/>
    <w:qFormat/>
    <w:rsid w:val="00272EB4"/>
    <w:rPr>
      <w:b/>
      <w:bCs/>
    </w:rPr>
  </w:style>
  <w:style w:type="character" w:styleId="Emphasis">
    <w:name w:val="Emphasis"/>
    <w:basedOn w:val="DefaultParagraphFont"/>
    <w:qFormat/>
    <w:rsid w:val="00272EB4"/>
    <w:rPr>
      <w:i/>
      <w:iCs/>
    </w:rPr>
  </w:style>
  <w:style w:type="paragraph" w:styleId="NoSpacing">
    <w:name w:val="No Spacing"/>
    <w:link w:val="NoSpacingChar"/>
    <w:qFormat/>
    <w:rsid w:val="00272EB4"/>
    <w:pPr>
      <w:spacing w:line="240" w:lineRule="auto"/>
    </w:pPr>
    <w:rPr>
      <w:rFonts w:eastAsia="Times New Roman"/>
      <w:sz w:val="24"/>
      <w:lang w:val="en-US"/>
    </w:rPr>
  </w:style>
  <w:style w:type="character" w:customStyle="1" w:styleId="NoSpacingChar">
    <w:name w:val="No Spacing Char"/>
    <w:link w:val="NoSpacing"/>
    <w:uiPriority w:val="1"/>
    <w:rsid w:val="00272EB4"/>
    <w:rPr>
      <w:rFonts w:eastAsia="Times New Roman" w:cs="Times New Roman"/>
      <w:sz w:val="24"/>
      <w:szCs w:val="24"/>
      <w:lang w:val="en-US"/>
    </w:rPr>
  </w:style>
  <w:style w:type="paragraph" w:styleId="ListParagraph">
    <w:name w:val="List Paragraph"/>
    <w:basedOn w:val="Normal"/>
    <w:link w:val="ListParagraphChar"/>
    <w:uiPriority w:val="34"/>
    <w:qFormat/>
    <w:rsid w:val="00272EB4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locked/>
    <w:rsid w:val="00272EB4"/>
  </w:style>
  <w:style w:type="paragraph" w:styleId="Header">
    <w:name w:val="header"/>
    <w:basedOn w:val="Normal"/>
    <w:link w:val="HeaderChar"/>
    <w:uiPriority w:val="99"/>
    <w:unhideWhenUsed/>
    <w:rsid w:val="009043BA"/>
    <w:pPr>
      <w:tabs>
        <w:tab w:val="center" w:pos="4513"/>
        <w:tab w:val="right" w:pos="9026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043BA"/>
  </w:style>
  <w:style w:type="paragraph" w:styleId="Footer">
    <w:name w:val="footer"/>
    <w:basedOn w:val="Normal"/>
    <w:link w:val="FooterChar"/>
    <w:uiPriority w:val="99"/>
    <w:unhideWhenUsed/>
    <w:rsid w:val="009043BA"/>
    <w:pPr>
      <w:tabs>
        <w:tab w:val="center" w:pos="4513"/>
        <w:tab w:val="right" w:pos="9026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043BA"/>
  </w:style>
  <w:style w:type="character" w:styleId="Hyperlink">
    <w:name w:val="Hyperlink"/>
    <w:basedOn w:val="DefaultParagraphFont"/>
    <w:uiPriority w:val="99"/>
    <w:rsid w:val="009043BA"/>
    <w:rPr>
      <w:color w:val="0000FF"/>
      <w:u w:val="single"/>
    </w:rPr>
  </w:style>
  <w:style w:type="paragraph" w:customStyle="1" w:styleId="msonormal0">
    <w:name w:val="msonormal"/>
    <w:basedOn w:val="Normal"/>
    <w:rsid w:val="00DF0AB9"/>
    <w:pPr>
      <w:spacing w:before="100" w:beforeAutospacing="1" w:after="100" w:afterAutospacing="1" w:line="240" w:lineRule="auto"/>
      <w:ind w:left="0"/>
    </w:pPr>
    <w:rPr>
      <w:rFonts w:eastAsia="Times New Roman"/>
      <w:sz w:val="24"/>
      <w:lang w:eastAsia="en-GB"/>
    </w:rPr>
  </w:style>
  <w:style w:type="character" w:customStyle="1" w:styleId="1Char">
    <w:name w:val="1 Char"/>
    <w:basedOn w:val="DefaultParagraphFont"/>
    <w:link w:val="1"/>
    <w:locked/>
    <w:rsid w:val="00A7473C"/>
    <w:rPr>
      <w:sz w:val="26"/>
      <w:szCs w:val="22"/>
      <w:lang w:val="en-US"/>
    </w:rPr>
  </w:style>
  <w:style w:type="paragraph" w:customStyle="1" w:styleId="1">
    <w:name w:val="1"/>
    <w:basedOn w:val="Normal"/>
    <w:link w:val="1Char"/>
    <w:qFormat/>
    <w:rsid w:val="00A7473C"/>
    <w:pPr>
      <w:spacing w:before="120" w:after="120" w:line="240" w:lineRule="auto"/>
      <w:ind w:left="0"/>
    </w:pPr>
    <w:rPr>
      <w:sz w:val="26"/>
      <w:lang w:val="en-US"/>
    </w:rPr>
  </w:style>
  <w:style w:type="table" w:styleId="TableGrid">
    <w:name w:val="Table Grid"/>
    <w:basedOn w:val="TableNormal"/>
    <w:uiPriority w:val="59"/>
    <w:rsid w:val="0007341F"/>
    <w:pPr>
      <w:spacing w:line="240" w:lineRule="auto"/>
      <w:ind w:left="0"/>
    </w:pPr>
    <w:rPr>
      <w:rFonts w:eastAsia="Times New Roman"/>
      <w:sz w:val="20"/>
      <w:szCs w:val="20"/>
      <w:lang w:eastAsia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Bullet">
    <w:name w:val="List Bullet"/>
    <w:basedOn w:val="Normal"/>
    <w:semiHidden/>
    <w:unhideWhenUsed/>
    <w:rsid w:val="0042697E"/>
    <w:pPr>
      <w:numPr>
        <w:numId w:val="3"/>
      </w:numPr>
      <w:spacing w:after="200"/>
    </w:pPr>
    <w:rPr>
      <w:rFonts w:eastAsia="Calibri"/>
      <w:sz w:val="26"/>
      <w:lang w:val="en-US"/>
    </w:rPr>
  </w:style>
  <w:style w:type="character" w:customStyle="1" w:styleId="MTDisplayEquationChar">
    <w:name w:val="MTDisplayEquation Char"/>
    <w:basedOn w:val="DefaultParagraphFont"/>
    <w:link w:val="MTDisplayEquation"/>
    <w:locked/>
    <w:rsid w:val="0087073D"/>
  </w:style>
  <w:style w:type="paragraph" w:customStyle="1" w:styleId="MTDisplayEquation">
    <w:name w:val="MTDisplayEquation"/>
    <w:basedOn w:val="Normal"/>
    <w:next w:val="Normal"/>
    <w:link w:val="MTDisplayEquationChar"/>
    <w:rsid w:val="0087073D"/>
    <w:pPr>
      <w:tabs>
        <w:tab w:val="center" w:pos="5240"/>
        <w:tab w:val="right" w:pos="10460"/>
      </w:tabs>
      <w:spacing w:after="160" w:line="256" w:lineRule="auto"/>
      <w:ind w:left="0"/>
    </w:pPr>
  </w:style>
  <w:style w:type="table" w:customStyle="1" w:styleId="TableGrid1">
    <w:name w:val="Table Grid1"/>
    <w:basedOn w:val="TableNormal"/>
    <w:uiPriority w:val="39"/>
    <w:rsid w:val="00113386"/>
    <w:pPr>
      <w:spacing w:line="240" w:lineRule="auto"/>
      <w:ind w:left="0"/>
    </w:pPr>
    <w:rPr>
      <w:rFonts w:asciiTheme="minorHAnsi" w:hAnsiTheme="minorHAnsi" w:cstheme="minorBidi"/>
      <w:sz w:val="22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solistparagraph0">
    <w:name w:val="msolistparagraph"/>
    <w:basedOn w:val="Normal"/>
    <w:uiPriority w:val="34"/>
    <w:rsid w:val="00B07A08"/>
    <w:pPr>
      <w:spacing w:line="240" w:lineRule="auto"/>
      <w:ind w:left="720"/>
      <w:contextualSpacing/>
    </w:pPr>
    <w:rPr>
      <w:rFonts w:ascii="VNI-Times" w:hAnsi="VNI-Times"/>
      <w:sz w:val="24"/>
      <w:szCs w:val="24"/>
    </w:rPr>
  </w:style>
  <w:style w:type="character" w:customStyle="1" w:styleId="MTEquationSection">
    <w:name w:val="MTEquationSection"/>
    <w:basedOn w:val="DefaultParagraphFont"/>
    <w:rsid w:val="006926DB"/>
    <w:rPr>
      <w:vanish/>
      <w:color w:val="FF0000"/>
    </w:rPr>
  </w:style>
  <w:style w:type="paragraph" w:styleId="NormalWeb">
    <w:name w:val="Normal (Web)"/>
    <w:basedOn w:val="Normal"/>
    <w:uiPriority w:val="99"/>
    <w:rsid w:val="006926DB"/>
    <w:pPr>
      <w:spacing w:before="100" w:beforeAutospacing="1" w:after="100" w:afterAutospacing="1" w:line="240" w:lineRule="auto"/>
      <w:ind w:left="0"/>
    </w:pPr>
    <w:rPr>
      <w:rFonts w:eastAsia="Times New Roman" w:cs="Times New Roman"/>
      <w:sz w:val="24"/>
      <w:szCs w:val="24"/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926DB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926DB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54404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519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604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4293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635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7188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493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173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3134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9397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0510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8975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1188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336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2814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277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5692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3985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7479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7371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8926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4184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7429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5075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5157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8991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7434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5239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1094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9144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7562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595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1050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251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2640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934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506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929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7.jpeg"/><Relationship Id="rId18" Type="http://schemas.openxmlformats.org/officeDocument/2006/relationships/image" Target="media/image12.wmf"/><Relationship Id="rId26" Type="http://schemas.openxmlformats.org/officeDocument/2006/relationships/oleObject" Target="embeddings/oleObject1.bin"/><Relationship Id="rId39" Type="http://schemas.openxmlformats.org/officeDocument/2006/relationships/footer" Target="footer2.xml"/><Relationship Id="rId3" Type="http://schemas.openxmlformats.org/officeDocument/2006/relationships/settings" Target="settings.xml"/><Relationship Id="rId21" Type="http://schemas.openxmlformats.org/officeDocument/2006/relationships/image" Target="media/image15.wmf"/><Relationship Id="rId34" Type="http://schemas.openxmlformats.org/officeDocument/2006/relationships/image" Target="media/image27.wmf"/><Relationship Id="rId42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image" Target="media/image6.jpeg"/><Relationship Id="rId17" Type="http://schemas.openxmlformats.org/officeDocument/2006/relationships/image" Target="media/image11.wmf"/><Relationship Id="rId25" Type="http://schemas.openxmlformats.org/officeDocument/2006/relationships/image" Target="media/image19.wmf"/><Relationship Id="rId33" Type="http://schemas.openxmlformats.org/officeDocument/2006/relationships/image" Target="media/image26.wmf"/><Relationship Id="rId38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image" Target="media/image10.wmf"/><Relationship Id="rId20" Type="http://schemas.openxmlformats.org/officeDocument/2006/relationships/image" Target="media/image14.wmf"/><Relationship Id="rId29" Type="http://schemas.openxmlformats.org/officeDocument/2006/relationships/image" Target="media/image22.wmf"/><Relationship Id="rId41" Type="http://schemas.openxmlformats.org/officeDocument/2006/relationships/footer" Target="footer3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jpeg"/><Relationship Id="rId24" Type="http://schemas.openxmlformats.org/officeDocument/2006/relationships/image" Target="media/image18.wmf"/><Relationship Id="rId32" Type="http://schemas.openxmlformats.org/officeDocument/2006/relationships/image" Target="media/image25.wmf"/><Relationship Id="rId37" Type="http://schemas.openxmlformats.org/officeDocument/2006/relationships/header" Target="header2.xml"/><Relationship Id="rId40" Type="http://schemas.openxmlformats.org/officeDocument/2006/relationships/header" Target="header3.xml"/><Relationship Id="rId5" Type="http://schemas.openxmlformats.org/officeDocument/2006/relationships/footnotes" Target="footnotes.xml"/><Relationship Id="rId15" Type="http://schemas.openxmlformats.org/officeDocument/2006/relationships/image" Target="media/image9.jpeg"/><Relationship Id="rId23" Type="http://schemas.openxmlformats.org/officeDocument/2006/relationships/image" Target="media/image17.wmf"/><Relationship Id="rId28" Type="http://schemas.openxmlformats.org/officeDocument/2006/relationships/image" Target="media/image21.wmf"/><Relationship Id="rId36" Type="http://schemas.openxmlformats.org/officeDocument/2006/relationships/header" Target="header1.xml"/><Relationship Id="rId10" Type="http://schemas.openxmlformats.org/officeDocument/2006/relationships/image" Target="media/image4.jpeg"/><Relationship Id="rId19" Type="http://schemas.openxmlformats.org/officeDocument/2006/relationships/image" Target="media/image13.wmf"/><Relationship Id="rId31" Type="http://schemas.openxmlformats.org/officeDocument/2006/relationships/image" Target="media/image2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8.jpeg"/><Relationship Id="rId22" Type="http://schemas.openxmlformats.org/officeDocument/2006/relationships/image" Target="media/image16.wmf"/><Relationship Id="rId27" Type="http://schemas.openxmlformats.org/officeDocument/2006/relationships/image" Target="media/image20.wmf"/><Relationship Id="rId30" Type="http://schemas.openxmlformats.org/officeDocument/2006/relationships/image" Target="media/image23.wmf"/><Relationship Id="rId35" Type="http://schemas.openxmlformats.org/officeDocument/2006/relationships/image" Target="media/image28.emf"/><Relationship Id="rId43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6</Pages>
  <Words>672</Words>
  <Characters>3836</Characters>
  <Application>Microsoft Office Word</Application>
  <DocSecurity>0</DocSecurity>
  <Lines>31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50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oonguuu</dc:creator>
  <cp:lastModifiedBy>HP 6300 Pro</cp:lastModifiedBy>
  <cp:revision>2</cp:revision>
  <cp:lastPrinted>2019-07-13T15:57:00Z</cp:lastPrinted>
  <dcterms:created xsi:type="dcterms:W3CDTF">2019-07-14T01:34:00Z</dcterms:created>
  <dcterms:modified xsi:type="dcterms:W3CDTF">2019-07-14T01:34:00Z</dcterms:modified>
</cp:coreProperties>
</file>